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6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notesSlides/notesSlide9.xml" ContentType="application/vnd.openxmlformats-officedocument.presentationml.notesSlide+xml"/>
  <Override PartName="/ppt/ink/ink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4" r:id="rId1"/>
  </p:sldMasterIdLst>
  <p:notesMasterIdLst>
    <p:notesMasterId r:id="rId46"/>
  </p:notesMasterIdLst>
  <p:handoutMasterIdLst>
    <p:handoutMasterId r:id="rId47"/>
  </p:handoutMasterIdLst>
  <p:sldIdLst>
    <p:sldId id="329" r:id="rId2"/>
    <p:sldId id="330" r:id="rId3"/>
    <p:sldId id="331" r:id="rId4"/>
    <p:sldId id="258" r:id="rId5"/>
    <p:sldId id="294" r:id="rId6"/>
    <p:sldId id="295" r:id="rId7"/>
    <p:sldId id="297" r:id="rId8"/>
    <p:sldId id="298" r:id="rId9"/>
    <p:sldId id="299" r:id="rId10"/>
    <p:sldId id="260" r:id="rId11"/>
    <p:sldId id="300" r:id="rId12"/>
    <p:sldId id="304" r:id="rId13"/>
    <p:sldId id="305" r:id="rId14"/>
    <p:sldId id="261" r:id="rId15"/>
    <p:sldId id="262" r:id="rId16"/>
    <p:sldId id="263" r:id="rId17"/>
    <p:sldId id="264" r:id="rId18"/>
    <p:sldId id="265" r:id="rId19"/>
    <p:sldId id="333" r:id="rId20"/>
    <p:sldId id="306" r:id="rId21"/>
    <p:sldId id="270" r:id="rId22"/>
    <p:sldId id="302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303" r:id="rId32"/>
    <p:sldId id="280" r:id="rId33"/>
    <p:sldId id="281" r:id="rId34"/>
    <p:sldId id="282" r:id="rId35"/>
    <p:sldId id="332" r:id="rId36"/>
    <p:sldId id="283" r:id="rId37"/>
    <p:sldId id="284" r:id="rId38"/>
    <p:sldId id="285" r:id="rId39"/>
    <p:sldId id="286" r:id="rId40"/>
    <p:sldId id="288" r:id="rId41"/>
    <p:sldId id="287" r:id="rId42"/>
    <p:sldId id="289" r:id="rId43"/>
    <p:sldId id="290" r:id="rId44"/>
    <p:sldId id="291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25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54" autoAdjust="0"/>
    <p:restoredTop sz="79344" autoAdjust="0"/>
  </p:normalViewPr>
  <p:slideViewPr>
    <p:cSldViewPr>
      <p:cViewPr varScale="1">
        <p:scale>
          <a:sx n="106" d="100"/>
          <a:sy n="106" d="100"/>
        </p:scale>
        <p:origin x="1592" y="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7" d="100"/>
          <a:sy n="97" d="100"/>
        </p:scale>
        <p:origin x="2632" y="20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1/18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6T15:37:35.2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87 7300 2698 0,'0'0'113'0,"0"0"-90"15,0 0 85-15,0 0 16 0,0 0 4 0,0 0 1 16,0 0-68-16,-2 4-13 0,2-4-4 0,-3 4 0 16,3 0-35-16,0 0-9 0,0 2 0 0,0 0 0 15,3 2-18-15,-1-1-6 0,0 4 0 0,0 5-1 16,3 2 25-16,-3 3 0 0,3 5 0 0,-3 0 0 15,2 0 0-15,3 1 0 0,-2-1 12 0,-1 4-4 16,1 4 7-16,-3 3 1 16,0 5 1-16,0-2 0 0,-4 0-43 0,0-1-9 15,0 1-1-15,-1-5-1 0,-1-1-84 0,-1-2-17 0,1-4-3 0</inkml:trace>
  <inkml:trace contextRef="#ctx0" brushRef="#br0" timeOffset="349.31">9175 7366 2746 0,'2'-11'57'0,"1"2"14"15,1-1-57-15,1 0-14 0,-1 2 0 0,3-2 0 0,2 2 48 0,2 2 6 0,0 0 2 0,3 0 0 16,1 0-39-16,5 2-7 0,0 0-2 0,3 2 0 15,-3 1-8 1,2-2 12-16,0 3-12 0,1 0 12 16,-5 3-12-16,2-2 0 0,-3 4-12 0,1 0 12 0,-2-1 18 0,-2 2 11 0,-1 2 3 0,-2 0 0 15,0 2-32-15,-2-2 0 0,0 2 0 16,-2 2 0-16,-3-2 20 16,-2 2-1-16,1 1-1 0,-3 1 0 0,-3 0 22 0,-1 2 5 0,-1 0 1 15,-4 0 0-15,0 0-10 0,0-1-3 0,-3 1 0 0,0 1 0 16,-1-2-1-16,-1-1-1 0,-1 0 0 15,-1-2 0-15,-1 0-39 0,-1-1-8 0,-3-2-2 16,3 0 0-16,0 1-22 0,1-2-5 16,-1 2-1-16,2 1 0 0,3-4-162 15,-1 1-33-15</inkml:trace>
  <inkml:trace contextRef="#ctx0" brushRef="#br0" timeOffset="666.72">9995 7139 3356 0,'-2'4'96'0,"-1"0"19"0,-1 4-92 0,-1 0-23 0,-1 4 0 16,-3 2 0-16,0 2 27 0,-5 2 1 0,1 3 0 0,-2 1 0 31,-3 4-47-31,-3 2-9 0,3 1-1 0,0 1-1 16,3 4-12-16,0-2-2 0,1 4-1 0,5-5 0 15,0 1 31-15,5-2 14 0,1 0-12 0,3-3 12 0,3 1 0 16,1 0 0-16,1-2 14 0,4-3-4 0,0 1-2 0,2-2 0 0,0-2 0 16,2-2 0-16,0-2-22 0,3-2-5 0,2 0-1 0,-2-2 0 31,0-5-162-31,-1-1-33 0,0-2-6 0</inkml:trace>
  <inkml:trace contextRef="#ctx0" brushRef="#br0" timeOffset="923.24">10133 7298 2975 0,'7'14'125'16,"2"0"-100"-1,-3 0 21-15,3 0 4 0,0-1 1 0,3 2 0 16,-3 0-30-16,4 1-5 0,0 0-2 0,0 0 0 16,3 0-5-16,0 0-1 0,2 2 0 0,-2-2 0 15,1-3-8-15,1 1 0 0,0-2 0 0,0 0 0 16,0 0-13-16,-1-2 5 0,1 0 8 0,0-3-13 16,0 2-5-16,-2-3-1 0,0 0 0 0,-1-3 0 15,-2 1-114-15,1 1-23 0,-3 1-5 0</inkml:trace>
  <inkml:trace contextRef="#ctx0" brushRef="#br0" timeOffset="1095.95">10517 7220 3354 0,'-9'17'70'0,"-4"0"16"0,2 3-69 0,-3 2-17 0,1 0 0 0,-3 2 0 16,0 1 29-16,1 2 3 0,0 0 0 0,1 1 0 15,-2-2-32-15,3-2 0 0,2 1 0 0,-1-5 0 16,3 0 0-16,0-2-20 0,3-2 4 0,0-4 0 16,1 0-100-16,1-5-20 0,1-1-4 15</inkml:trace>
  <inkml:trace contextRef="#ctx0" brushRef="#br0" timeOffset="1383.24">10629 7663 2898 0,'6'-4'60'0,"1"2"15"0,-5 2-60 15,3 0-15-15,-1 0 0 0,-4 0 0 0,0 0 22 0,0 0 2 16,0 0 0-16,0 0 0 15,0 0-24-15,-2 4 0 0,2 2 0 0,-2 2 0 0,0 2 0 16,-1 2-8-16,1 2 0 0,0-1 0 0,2 5 8 0,0-2 0 0,2 2 0 0,-2 0-8 16,5 0 8-16,-1-2 0 0,1 0 0 0,-1-4 0 31,3 0 0-31,0 0 0 0,4-5 0 0,-3 4-8 16,1-5-113-16,2-3-23 0,1 1-4 0</inkml:trace>
  <inkml:trace contextRef="#ctx0" brushRef="#br0" timeOffset="1939.03">11082 7532 1378 0,'0'0'61'0,"0"0"13"0,0 4-59 16,-3 2-15-16,3 0 0 0,-2-2 0 0,2-4 0 0,0 0 0 0,0 0 0 0,0 0 0 31,0 0 101-31,0 0 18 0,0 4 3 0,2-2 1 0,-2 2 59 0,0-2 12 0,3 2 2 0,-3 0 1 16,2 0-58-16,-2 0-12 15,0 2-3-15,2-2 0 0,-2 1-82 0,0 0-17 0,2-1-3 0,-2-1-1 16,3 2-21-16,-3 2 9 0,2-1-9 0,2 0 0 16,-1 3 0-16,-1-2 0 15,2 1 0-15,-1 2 0 0,1 4 0 16,-2 2 16-16,3 2-3 0,-3-1-1 0,0 5 8 0,-2-2 2 0,-2 2 0 0,0 2 0 16,-7 4-43-16,-2 3-9 0,-3 5-2 15,-2-2 0-15,-3 0-82 16,-4-5-17-16,-4-1-3 0</inkml:trace>
  <inkml:trace contextRef="#ctx0" brushRef="#br0" timeOffset="2237.92">11332 7300 2977 0,'7'-2'132'0,"-3"0"27"0,3 2-127 16,1 2-32-16,-1 0 0 0,0 2 0 0,0 2 50 0,2 0 4 0,-3 4 1 0,1 1 0 16,0 4-33-16,2 0-6 0,-2 3-2 0,2 4 0 15,0 2-14-15,1 4 0 0,-1 0 0 0,5 2 0 16,-3-3 0-16,2 1 0 0,1-2 0 0,-1-1 0 15,3 4 11 1,-1-4-11-16,3 3 12 0,0-4-12 0,-2-1 0 0,-3 0-9 0,3-4-1 0,-3-1 0 16,0-2 0-16,-1-4 0 15,-3-5 0-15,0 2 0 16,0-6-162-16,-3 0-32 0,1-3-6 0</inkml:trace>
  <inkml:trace contextRef="#ctx0" brushRef="#br0" timeOffset="2440.96">11667 7014 3378 0,'-3'8'71'0,"1"2"14"15,0 2-68-15,0 4-17 0,-1 2 0 0,-1 6 0 16,-1 1 56-16,-1 7 8 0,-3 2 2 0,0 4 0 16,-2-1-50-16,-2 7-16 0,-3-2 10 0,0 1-10 15,0-1 0-15,1-3 0 0,0 1 0 0,1-2 0 16,1-4-40-16,4-2 0 0,0-2 0 0,2-3 0 15,5-5-147-15,-1-2-29 0,3-2-7 16</inkml:trace>
  <inkml:trace contextRef="#ctx0" brushRef="#br0" timeOffset="2783.95">11756 7616 3169 0,'9'-4'90'0,"2"-2"19"0,0 0-87 0,1 1-22 0,3 0 0 0,-1 1 0 16,1-2 46-16,1 4 5 0,-3 0 1 0,3 0 0 15,-5 4-39-15,0 0-13 0,-2 2 9 0,-3 2-9 16,-1 4 0-16,-3-1-11 0,-2 6 1 0,0 0 0 15,-4 5-2-15,-2 2 0 0,-3 4 0 0,0-2 0 16,0 1-18-16,2 2-4 0,0-2-1 0,3-1 0 16,4-2 54-16,0-4 10 0,4-1 3 0,3 0 0 15,0-2-14-15,2-1-2 0,2 0-1 0,2-2 0 16,0-4-2-16,1-2 0 0,-1 0 0 0,3-4 0 16,0-1-13-16,-1 2 0 0,3-3 0 0,-3-4 0 15,3-2-52-15,-2-4-4 0,2-4-1 0</inkml:trace>
  <inkml:trace contextRef="#ctx0" brushRef="#br0" timeOffset="2952.33">12379 7495 3351 0,'7'37'141'15,"-5"-3"-113"-15,3 1-15 0,-5-1-3 0,0 0-1 0,-3 0 0 16,1-4-9-16,-5 0-16 0,1-1 4 0,-1-1 1 31,2-4-187-31,-4-3-38 0</inkml:trace>
  <inkml:trace contextRef="#ctx0" brushRef="#br0" timeOffset="3127.42">12618 7673 2223 0,'29'-4'93'0,"-2"-4"-74"16,-3 0-161-16,3-4-32 0</inkml:trace>
  <inkml:trace contextRef="#ctx0" brushRef="#br0" timeOffset="3245.78">12990 7635 3053 0,'5'8'87'0,"2"-2"18"0,-3 2-84 0,5-2-21 0,-2 0 0 0,0-2 0 31,2-2 12-31,0-2-3 0,2-2 0 0,-1 0 0 16,2-2-183-16,-1-2-37 0,2 0-7 0</inkml:trace>
  <inkml:trace contextRef="#ctx0" brushRef="#br0" timeOffset="3519.15">13598 7096 3385 0,'0'0'71'0,"0"0"15"0,0 0-69 0,-2 4-17 0,2 2 0 0,-3-3 0 16,3 3 52-16,3 3 6 0,-3-3 2 0,2 1 0 15,2 5-44-15,1 0-8 0,-1 4-8 0,5 0 12 16,0 0-12-16,2 4 0 0,2-1 0 0,3 4 8 16,0-2-8-16,4 3-17 0,0 0 4 0,0 2 1 15,2-1 12-15,-1 1 0 0,1 0 0 0,0 0 0 16,-2-2 0-16,-2 0 0 0,-2-3-8 0,0-1 8 16,-3-4-79-16,0 0-13 15,0-5-2-15</inkml:trace>
  <inkml:trace contextRef="#ctx0" brushRef="#br0" timeOffset="3697.1">13877 6947 3565 0,'-5'20'101'0,"-1"-1"22"15,-1 3-99-15,-2 4-24 0,2 4 0 0,-4 0 0 0,3 1 18 0,-6 5-2 0,1 0 0 0,-1 2 0 16,-2-2-16-16,1-1 0 15,-1 2-11-15,1-1 11 16,1-2-108-16,-1 2-14 0,1-2-3 0</inkml:trace>
  <inkml:trace contextRef="#ctx0" brushRef="#br0" timeOffset="3992.74">13955 7675 2654 0,'4'10'76'0,"3"0"15"0,-2 0-73 0,1-2-18 0,1 2 0 0,-2 0 0 15,-1 2 64-15,-2 0 10 0,1 1 2 0,-1-2 0 16,0-6-16-16,-2-5-4 0,0 0 0 0,2-5 0 16,1-1-12-16,-1 0-4 0,-2 0 0 0,2-3 0 15,3 0-40-15,-1-3 0 0,0 2 0 0,3-2 0 16,-1 0 0-16,6 2 0 0,1 0 0 0,1 0 8 15,1 4-8-15,3 0 0 0,-3 4 0 0,3 2 0 16,-2 6 0-16,0 2 12 0,-3 6-2 0,3 2 0 16,-3 3-10-16,-2 2 0 0,0 3 0 0,-2-1 0 0,-2 1 0 15,-2-2-12-15,-1 2 2 0,-2-4 1 16,1-1-146-16,-3-3-29 0,0-2-5 0</inkml:trace>
  <inkml:trace contextRef="#ctx0" brushRef="#br0" timeOffset="4189.21">14517 6927 3431 0,'18'22'144'0,"3"3"-115"16,1 5 63-16,0 2 13 0,5 4 3 0,-5 1 0 16,1 7-76-16,-1 2-16 0,-2 3-2 0,-4 3-1 15,-1 6-9-15,-1 1-4 0,-1 2 0 0,-4 1 0 16,-5 2 0-16,-2-3 0 0,-4 3 0 15,0-3 0 1,-4-1-52-16,-1-3-11 0,-4 1-1 0</inkml:trace>
  <inkml:trace contextRef="#ctx0" brushRef="#br0" timeOffset="8084.55">11499 8443 2818 0,'0'0'125'0,"0"0"26"0,3 4-121 0,-3 0-30 0,2 2 0 0,2 2 0 16,1 2 12-16,-1 1-3 0,1 6-1 0,-1 0 0 16,3 3-8-16,0 4 0 0,-3 0 0 0,2 2 0 15,-1 3 0-15,2 1 0 0,-3 2 0 0,1 0 0 16,-3-1 0-16,2 1 0 16,-1 0-9-16,-1 0 9 0,0-5 0 0,0 0 0 0,1-2 0 15,-1-3 0-15,0-2 0 0,-2-3 16 0,2-2-4 0,-2-3 0 16,0-3-84-16,0 0-18 0,0-4-3 0</inkml:trace>
  <inkml:trace contextRef="#ctx0" brushRef="#br0" timeOffset="8353.84">11442 8453 2377 0,'15'-12'49'0,"-9"8"13"0,3-2-50 0,3 2-12 0,1 0 0 0,3 0 0 16,2 2 61-16,4 0 10 0,2 1 1 0,1 1 1 15,2 1-37-15,-3 1-7 0,3 0-1 0,0 2-1 0,0 2 7 0,-5 0 2 0,0 2 0 16,1 0 0-16,-5 2 22 16,-5-2 5-16,-2 2 1 0,0 2 0 0,-4-2-20 0,-3-1-3 15,-1 1-1-15,-3 1 0 0,-3 1 4 0,-1-3 1 0,-1 3 0 0,-1-2 0 16,-3-2-20-16,0 0-4 0,-2 0-1 15,0 0 0-15,0-2-8 16,-3 0-1-16,-2 0-1 0,1-3 0 0,1 2-26 16,-1-1-6-16,-1-2-1 0,1 2 0 15,-1-1-102-15,0 1-21 0,0-2-4 0</inkml:trace>
  <inkml:trace contextRef="#ctx0" brushRef="#br0" timeOffset="8740.61">12276 8273 2579 0,'-2'3'73'0,"0"3"16"0,0-2-71 15,-3 2-18-15,3 2 0 0,-5 0 0 16,3-2 0-16,-3 2 0 0,0 0 0 0,-2 0 0 0,0 2 15 0,-1 2-1 0,-4 0 0 0,1 1 0 16,-5 7 6-16,-3 2 0 0,1 4 1 0,1 1 0 15,-2 6 15-15,1 0 2 16,2 3 1-16,2 0 0 15,6-3 4-15,1 1 1 0,4 0 0 0,3 0 0 0,2-3 5 0,5 3 2 0,1-2 0 16,3 0 0-16,2-5-28 0,2-1-6 0,3-2-1 16,2-2 0-16,0-2-16 0,2-4 0 0,0-1-11 15,0-5 11 1,3 0-102-16,-3-4-14 0,-1-2-2 0</inkml:trace>
  <inkml:trace contextRef="#ctx0" brushRef="#br0" timeOffset="9172.65">12618 8332 2977 0,'-3'6'132'0,"-1"2"27"0,2 3-127 15,-1 1-32-15,-1 4 0 0,2 1 0 0,-3 2 0 0,1 3 0 0,0 2-13 0,-3 1 4 32,0 5-19-32,1 4-3 0,1 0-1 0,-2 2 0 0,1-2 32 0,-1 1 0 15,0 1 0-15,0-2 0 0,1 1 20 16,-1-1 9-16,0-2 3 0,3-1 0 0,-1-3-16 0,1-4-4 16,2-2 0-16,0-3 0 0,2-2-4 0,-2-4-8 0,-1-1 11 15,1-2-11-15,0-2 0 0,0-4-17 16,-1 0 1-16,1-4 1 0,-2-2-185 15,-1-2-38-15</inkml:trace>
  <inkml:trace contextRef="#ctx0" brushRef="#br0" timeOffset="9450.92">12491 8504 2818 0,'6'-12'80'0,"1"-1"17"16,-1 3-77-16,3 0-20 0,0 0 0 0,0 2 0 15,3 2 0-15,-3 2 0 0,0 0 0 0,0 2 0 16,2 2 0-16,-3 0 0 0,1 4 8 0,0-2-8 16,0 4 21-16,0 0 1 0,0 0 0 0,0 4 0 15,-2 0 8-15,2 1 2 0,0 1 0 0,-2 3 0 16,-1 3-10-16,0-3-2 0,1 3 0 0,-2 0 0 16,1 2-4-16,1-1-2 0,0 2 0 0,0-2 0 0,-3 1-14 15,3 0 0-15,-3 0 0 0,1-2 0 0,-3 2 0 0,3-1-15 16,-3-1 5-16,0 2 1 15,3-4-19-15,-3 2-3 0,0-1-1 0,-2 0 0 16,0-4-168-16,2-1-33 0</inkml:trace>
  <inkml:trace contextRef="#ctx0" brushRef="#br0" timeOffset="9669.5">12491 8701 3624 0,'0'0'76'0,"0"0"16"16,0 0-73-16,2 4-19 0,2-2 0 0,0 0 0 16,1 0-25-16,2 2-9 15,-1-2-2-15,3 2 0 0,3 0 19 0,-1-2 3 0,2 2 1 0,1-2 0 16,-1 2-3-16,2-3 0 0,1 2 0 0,0-3 0 16,-3 0 16-16,1 0 0 0,-1 0 0 0,0-3 0 15,1 2-19-15,-3-3-7 0,2 0-2 0,-1 0 0 16,1-4-161-16,-2-2-33 0,3-2-6 0</inkml:trace>
  <inkml:trace contextRef="#ctx0" brushRef="#br0" timeOffset="9894.98">13067 8252 2698 0,'4'9'76'0,"-2"0"18"0,2 6-75 0,1 2-19 0,-1 3 0 0,-1 2 0 15,1 6 29-15,-4 2 3 0,2 1 0 0,-2 3 0 16,0 3-20-16,-2 2-3 16,2 0-1-16,-2-1 0 0,2-1 39 0,-2-1 7 15,2 0 2-15,0-3 0 0,0 1-18 0,0-4-3 0,0 0-1 0,0-2 0 16,2-3-34-16,-2-1 0 0,0-4 0 16,2-2 0-16,-2 0-160 15,0-6-40-15</inkml:trace>
  <inkml:trace contextRef="#ctx0" brushRef="#br0" timeOffset="10107.16">13428 8479 3230 0,'-2'13'68'0,"0"5"13"0,2 3-65 0,0 4-16 0,0 3 0 0,0 2 0 16,0-1 0-16,-2 1-9 0,-1-2 1 0,3 2 0 15,0 0 8-15,-2-2 0 0,2 1 8 0,0-1-8 16,-2-2 0-16,2-3 0 0,-2 0 0 0,2-4 8 0,-3-3-16 16,3-2-4-16,0-4 0 0,-2 0 0 15,0-4-200-15,2-3-40 0</inkml:trace>
  <inkml:trace contextRef="#ctx0" brushRef="#br0" timeOffset="10527.83">13312 8417 2908 0,'7'0'83'0,"2"0"17"0,2 0-80 0,3 2-20 0,1 0 0 16,0 0 0-16,3 2 0 0,0 0 0 0,3 0 0 0,-4 0 0 16,1 2 12-16,0 2 0 0,2 0-1 0,-4 0 0 15,-3 0-11-15,-2 1 0 0,0 0 9 0,-2 0-9 16,-4 0 12-16,-1 0-1 0,-2 0-1 0,-2 0 0 15,-4 1 5-15,-1-2 1 0,-4 4 0 0,0-2 0 16,-4 0-36-16,-2 0-6 16,-5 2-2-16,4-3 0 0,-2 2 10 0,0-4 2 0,3 2 0 0,1-2 0 15,5-1 16-15,0-1 0 0,3 0 0 0,1-1 9 16,3 0-9-16,2 0 0 0,0-2 0 16,2 2-11-16,5 0 11 0,2 0-13 0,2 2 5 0,5 0 8 15,-1 0 0-15,5 0 0 0,3 2 0 0,-1 0 8 16,2-1-8-16,-1 2 0 0,1 0 0 0,-3 1 0 15,-1 2 0-15,-3 2 0 0,1 0 0 0,-4 2 8 16,-3 2-8-16,-2 0 12 0,-2 0-12 0,-3 0 12 0,-2 1 1 16,-4 1 1-16,-2 0 0 0,-5 0 0 15,-3 0 15-15,-1 1 3 0,-5 0 1 0,2-2 0 16,-1-1 6-16,-1-4 1 0,0 2 0 0,0-5 0 0,2-2-26 16,1-1-5-16,-1-4-1 0,3-2 0 15,-1-8-143-15,3-2-29 0,0-6-5 0</inkml:trace>
  <inkml:trace contextRef="#ctx0" brushRef="#br0" timeOffset="10766.84">13875 8308 3112 0,'11'8'65'16,"2"0"14"-16,3 4-63 0,4 2-16 0,0 2 0 0,0-1 0 0,-2 6 0 0,2-2 0 0,-2 5 0 0,0 2 0 15,-3 1 0-15,-1 6 0 0,-1 0 0 0,-4 1 0 16,-2 0 8-16,-2 1 0 0,-3 1-8 0,-2-1 12 16,-2 4 11-16,-5-4 1 0,0 3 1 15,0-4 0-15,-4 0 11 0,0-3 3 0,-3-1 0 0,3-4 0 16,0-1-31-16,0-3-8 0,0-2 0 0,2-4 0 16,0-2-82-16,2-2-21 0,1-4-4 0</inkml:trace>
  <inkml:trace contextRef="#ctx0" brushRef="#br0" timeOffset="10949.38">14433 8697 3512 0,'11'0'100'0,"2"2"21"0,5 2-97 16,0 0-24-16,4 0 0 0,-2 0 0 15,-2 2 0-15,3-2-17 0,-3 0 2 0,-3 0 1 16,0 1-156-16,-1 0-31 0,-1-1-7 0</inkml:trace>
  <inkml:trace contextRef="#ctx0" brushRef="#br0" timeOffset="11074.16">14598 8921 3658 0,'6'6'76'0,"1"0"18"0,4 2-75 0,3-2-19 15,2 2 0-15,-1-4 0 0,1 2-102 0,-1-4-24 0,1 0-5 0</inkml:trace>
  <inkml:trace contextRef="#ctx0" brushRef="#br0" timeOffset="11440.62">15678 8006 2868 0,'0'0'60'0,"0"0"13"0,0 0-58 0,0 0-15 0,0 0 0 0,3 6 0 16,-3 0 0-16,0 4 0 0,-3 2 0 0,3 4 0 31,0 0-23-31,-2 6-7 0,2 0-2 0,0 1 0 0,0 3 32 0,0 2 0 0,2 2 0 0,-2-1 0 16,0-1-8-16,3 2 8 0,-3-2 0 0,0-3-9 31,2-1 35-31,-2-2 7 0,0-2 2 0,0-2 0 15,0-2-51-15,0-4-11 0,0-1-1 0</inkml:trace>
  <inkml:trace contextRef="#ctx0" brushRef="#br0" timeOffset="11715.37">15828 7842 2709 0,'13'-2'114'0,"-2"0"-91"16,3 6 6-16,-3 0 2 0,3 3 0 0,-3 2 0 15,-2 3-15-15,-2 0-4 0,1 3 0 0,-4-1 0 16,-1 2 14-16,-3 0 2 0,0 2 1 0,-5-1 0 16,-1 4 11-16,-3-2 1 0,-2 3 1 0,0 0 0 0,-3-2-18 15,1-4-3-15,-3 2-1 0,0-5 0 0,1-1-5 0,-1 0-2 0,-2-4 0 0,3 0 0 31,1-4-13-31,-2 0 11 0,4 0-11 0,-2-4 10 16,1 0-26-16,1 0-4 0,3-4-2 0,3 2 0 16,-1-2-30-16,0 0-7 0,3-2-1 0</inkml:trace>
  <inkml:trace contextRef="#ctx0" brushRef="#br0" timeOffset="11932.45">16314 7808 3355 0,'-8'28'141'0,"1"4"-113"16,-4-1-54-16,0 7-11 0,0 0-3 0,-1 2 0 16,3-3 32-16,0 1 8 0,0-2 0 0,0-3 0 15,3 1-10-15,2 0 10 0,2-3-13 0,-1-3 5 16,1-2 8-16,2-4-10 0,0-2 10 0,0-5-10 15,0 0-145-15,-2-3-29 0</inkml:trace>
  <inkml:trace contextRef="#ctx0" brushRef="#br0" timeOffset="12507.32">16668 7790 3157 0,'2'8'133'16,"0"0"-106"-16,-2 4-27 0,-2 0-14 0,0 4 2 0,-1 2 0 31,-3 1-12-31,-3 5-3 0,-3 2 0 0,3 2 0 0,-4-1 11 0,-1 3 3 0,2 4 0 0,0-6 0 16,-1 0 13 0,2-3 0-16,-1-1 0 0,3-2 0 0,0-4 0 0,0 0 10 15,5-2-2-15,-3-2 0 0,3-4 20 0,1-3 3 0,2 1 1 16,-1-5 6-1,2-3-24-15,0 0-5 0,0 0-1 0,0 0-8 0,0-9 8 16,2-3-8-16,-1-1 8 0,6-3-8 0,-2-4 0 0,1 0 0 16,1-4-11-16,4-2 11 0,-2-2 0 15,3 1 0-15,-1-3 0 0,2 3 27 0,1-1 4 16,-4 0 1-16,4 4 0 0,-5 0 5 0,2 5 2 0,-2 1 0 16,0 0 0-16,-2 3-22 0,0 4-4 0,-1-1-1 0,-1 4 0 15,-1 0-12-15,0 2 0 0,1 2 0 0,-3 0 0 16,2 2 0-16,1 2-12 0,-3 2 3 15,3 0 0-15,-1 2-4 0,3 4-1 0,-3-2 0 16,3 4 0-16,0 2-1 0,0 2 0 0,-3 1 0 0,3 1 0 16,0 2-2-16,-1 0-1 0,-1 2 0 0,2-2 0 15,-4 0 1-15,4-3 0 0,0 1 0 0,-3 2 0 16,3-2 7-16,-2 2 2 0,1-2 0 0,1 0 0 16,0-2 8-16,-3-5-8 0,3 2 8 0,0-4-8 0,0 2 8 15,-3-6-12-15,1 3 12 0,-1-2-12 16,-2-2 12-16,1-2 9 0,-3 0-1 0,0 0-8 15,0 0 25-15,0-6-1 0,-3 0-1 0,-1 0 0 16,-3-1 13-16,0-1 2 0,-2-4 1 0,-2 2 0 0,-5 2-8 0,1-2-2 16,-3 0 0-16,0 2 0 0,-2 0-29 0,2 2 0 15,0 0 0-15,0 0 0 0,-1 3 0 16,1 0 0-16,-3 1 0 0,3 2 0 16,0-1-42-16,3-2-2 0,0 3 0 0</inkml:trace>
  <inkml:trace contextRef="#ctx0" brushRef="#br0" timeOffset="12719.49">17056 8052 3175 0,'5'22'66'0,"-1"3"16"0,0 2-66 0,-2-2-16 0,0 5 0 0,1-2 0 15,-3-3 0-15,-3 2 0 0,1-2 0 0,2-3 0 16,-2-2-15-16,0-4 0 0,0 0 0 0,0-4 0 16,2-4-90-16,0-3-19 0,0 0-3 15</inkml:trace>
  <inkml:trace contextRef="#ctx0" brushRef="#br0" timeOffset="12931.59">17409 7775 3176 0,'6'17'90'0,"1"3"20"16,-2 2-88-16,-1 3-22 0,-2 2 0 0,-4 2 0 0,0 3 0 0,-5 0-20 0,-2 1 4 0,0-1 1 16,-2 0 6-16,2-3 1 0,-2-2 0 0,2-3 0 15,0-3-5-15,0-5-1 0,3-2 0 0,-1-2 0 31,0-6-90-31,0 0-17 0,3-4-4 0</inkml:trace>
  <inkml:trace contextRef="#ctx0" brushRef="#br0" timeOffset="13328.61">17272 7715 3222 0,'7'0'68'0,"4"2"13"16,3-1-65-16,4 4-16 0,2-1 0 0,2 2 0 15,0-3-45-15,3 3-13 0,2 0-2 16,-3 0-1-16,1-2 49 0,-1 2 12 0,1 0 0 0,-5 0 0 16,0 0 0-16,-2 2 0 0,-2 0 0 0,-3 0 0 15,-4-2 28-15,-2 2 9 0,-3-2 2 0,-4 0 0 16,-4 2-23-16,-5-1-5 0,-2 2-1 0,-5-3 0 16,-2 2-10-16,-2-2-11 0,-2-1 3 0,-1 0 0 15,3-2-27-15,2 0-5 0,0 0 0 0,3 0-1 16,2-2 22-16,1-1 5 0,3 2 1 0,3-2 0 0,1 3 13 15,5-3 0-15,0 0 9 0,0 0-9 16,5 0 20-16,-1 1-3 0,3 3 0 0,2-2 0 0,2 2-17 0,2 0-14 16,0 2 2-16,3 0 1 0,0 2-5 15,0 0-2-15,2 4 0 0,-3 0 0 0,3-1 18 16,-3 6 0-16,1-4 0 0,-2 5 0 0,-3-2 12 16,0 0 7-16,-3 0 1 0,-1 2 0 0,-5 0 15 0,1 0 3 0,-6 1 1 15,1 1 0-15,-6 0-7 0,1 0 0 0,-4 0-1 16,-3-2 0-16,1-3-5 0,-1 0-1 0,-1-2 0 15,-1-3 0 1,-1-2-47-16,-1-2-10 0,0-2-1 0,0-4-1 16,2-4-144-16,1-6-29 0</inkml:trace>
  <inkml:trace contextRef="#ctx0" brushRef="#br0" timeOffset="13557.04">17913 7534 3420 0,'27'20'72'0,"2"2"14"0,-2 6-69 0,1 3-17 0,2 3 0 0,-3 4 0 15,-5 2 0-15,-7-1-14 0,1 1 2 0,-5 2 1 16,-4-1 11-16,-3-1 8 0,-4 4-8 0,-2-4 11 16,-2-1 3-16,-5 0 1 0,-3 0 0 0,1-4 0 15,-4-1-15-15,-3-1-8 0,-2 0 8 0,0-6-13 16,-3-1-7-16,-1-4-2 0,2-1 0 0,-3 0 0 15,0-6-142-15,1-1-29 0,-1-2-6 0</inkml:trace>
  <inkml:trace contextRef="#ctx0" brushRef="#br0" timeOffset="13966.39">16044 8609 3341 0,'5'5'95'0,"2"-1"20"16,2-1-92-16,2 6-23 0,2-1 0 0,3-1 0 16,-1-1 0-16,3-2-15 0,2 1 3 0,7-4 0 15,4 4-7-15,5-4-1 0,7 1 0 0,1-2 0 16,6 0 32 0,3-2 7-16,2-2 1 0,4 1 0 0,3-2 9 0,3-1 3 15,0 0 0-15,2 1 0 0,-3 0 9 0,-1 2 3 0,-1-1 0 0,-3 2 0 16,-1-1-20-16,-3 2-3 0,-3-1-1 0,-3 2 0 0,-2 0-20 15,-3 0-15-15,-1 2 3 0,-7-1 0 16,-3 2-7-16,-6-1-1 0,-2-1 0 0,-6 2 0 16,-1-1-131-16,-7-1-26 0,-2 4-6 0</inkml:trace>
  <inkml:trace contextRef="#ctx0" brushRef="#br0" timeOffset="14265.57">16524 8873 3278 0,'0'0'68'0,"3"9"16"0,-1 0-67 0,2 3-17 0,1 3 0 0,-1 2 0 15,1 1 0-15,-3 2-19 0,0 0 4 0,1 4 1 16,-1-3 3-16,-2 5 1 0,0 0 0 0,0-2 0 16,-2 2-2-16,-1-2 0 0,1-1 0 0,0-1 0 31,0 0-83-31,-1-5-17 0,-1 1-3 0,2-2-1 0,-3-4 77 0,3-1 15 0,0-4 4 0,-3-1 0 16,3-4-159-16,2-2-31 0</inkml:trace>
  <inkml:trace contextRef="#ctx0" brushRef="#br0" timeOffset="14518.83">16458 8795 2698 0,'20'-3'76'0,"-1"1"18"15,6 2-75-15,0 2-19 0,2-2 0 0,-3 3 0 0,-2 0 11 0,1 3-2 0,-3 0 0 0,-2 2 0 16,-3 0 7-16,-1 2 0 0,-3-2 1 0,-2 2 0 15,-2 0 43 1,-3 2 8-16,-2-3 1 0,-4 3 1 0,0 0 0 0,-3 3 0 0,-4-4 0 0,0 1 0 16,-4 0-35-16,-4-2-7 15,-1 0-2-15,-5 1 0 0,1-2-26 0,-1-3 0 0,1 0 0 16,0-3 0 0,2 0-20-16,-1-1-10 0,3-2-2 0,3 0 0 0,2-2-154 15,2-2-31-15,-1-1-7 0</inkml:trace>
  <inkml:trace contextRef="#ctx0" brushRef="#br0" timeOffset="14743.81">16991 8765 3340 0,'-2'18'70'0,"-1"-9"14"0,1 5-67 0,-2 2-17 0,-1 6 0 0,-1 0 0 16,-1 2 0-16,1 1 10 0,-3 1-10 0,0 0 8 15,2 2-8-15,0-3 0 0,0 3 0 0,5-4 0 16,0 0-31-16,0-2 2 16,4 0 0-16,0-4 0 0,0 1 46 0,5-5 10 0,-2 2 1 0,1-6 1 15,3 0-47-15,0-2-10 0,0-2-1 0,2-5-1 16,2-1-134-16,1-3-26 0,-1-1-6 0</inkml:trace>
  <inkml:trace contextRef="#ctx0" brushRef="#br0" timeOffset="14926.52">17322 8915 3374 0,'2'10'71'0,"2"2"14"0,-1 4-68 0,-3 0-17 0,2 4 0 0,0 2 0 15,-2 2 0-15,-2 1 0 0,2 3 0 0,-2 0 0 16,2-2 0-16,-3 2 0 0,3-3 0 0,-2-1 0 16,2-2 0-16,0-4 0 0,0-1 0 0,0 0 0 15,0-5-15-15,2-3 0 0,-2 1 0 16,0-4 0-16,3-2-71 15,-3-4-14-15,0 0-4 0</inkml:trace>
  <inkml:trace contextRef="#ctx0" brushRef="#br0" timeOffset="15372.47">17152 8866 3142 0,'9'0'132'0,"-1"1"-105"16,4-1-27-16,1 3 0 0,3 0-14 0,0 0 5 15,2 0-19-15,1 0-3 0,1 0-1 0,1 3 0 16,1-2 32-16,1 2 0 0,-4-1 0 0,1 1 0 16,1 0 20-16,-3 0 9 0,-5-3 3 0,0 3 0 15,-2-2-2-15,-4 0 0 0,0 0 0 0,-3 0 0 0,-2 0 2 0,-4 2 0 0,0-2 0 0,-3 2 0 16,-1 0-32-16,-3-2 0 0,-2 4 0 0,-2-5 0 31,-1 3-22-31,-2-1-7 0,1 1-2 0,1-2 0 0,1-1 31 16,0 2 0-16,2-4-8 0,2 3 8 0,0-2 0 15,2 1 0-15,2-2 0 0,3-1 0 16,2 0 0-16,0 0 0 0,0 0 0 0,0 0 0 0,2 5-8 0,3-2-6 0,2 1-1 0,2 1 0 16,0-2 7-16,4 1 8 0,-2 0-13 15,4 0 5-15,1 2 8 0,0-2 0 0,4 2 0 0,-2-2 0 16,-1 2 8-16,1 0 8 0,-2 0 0 0,0 2 1 16,0 0-8-1,-4 0-1-15,2 2-8 0,-1-1 12 0,-4 3 14 0,-2-2 2 0,2 4 1 0,-7-2 0 16,1 0-14-16,-6 2-3 0,-1-2-1 0,-3 1 0 15,-2-1 10-15,-4 3 3 0,-1-2 0 0,-3-1 0 16,-3-1-10-16,-3-4-2 0,-2 1 0 0,1 0 0 16,0-4-12-16,-1 0 0 0,2-2 0 0,4-2-10 15,-1-4-8-15,4 0-2 0,0 0 0 0,3-4 0 16,4-2-92-16,0-2-20 16,2-2-3-16</inkml:trace>
  <inkml:trace contextRef="#ctx0" brushRef="#br0" timeOffset="15585.9">17768 8762 3545 0,'27'24'149'0,"0"2"-119"16,-3 2-17-16,3 4-3 0,-2 2-1 0,-3 1 0 16,-5 1-9-16,-1 1 10 0,-2 3-10 0,-3 0 10 31,-4 0 3-31,-5-1 1 0,0 1 0 0,-4 0 0 0,0-5 13 0,-5 1 2 0,0-2 1 0,-2-3 0 15,-2-1-21 1,-3-2-9-16,-3-2 8 0,-1-2-8 16,-7-3-62-16,1 0-18 0,-5-3-3 0</inkml:trace>
  <inkml:trace contextRef="#ctx0" brushRef="#br0" timeOffset="21799.91">9236 10514 1843 0,'0'5'77'0,"-2"-1"-61"31,2-1 33-31,0 2 7 0,0-1 2 0,0-1 0 16,0 2 21-16,0-1 4 0,2-1 1 0,-2 1 0 0,0 2-17 0,2-1-3 0,-2 2-1 0,2-1 0 15,-2 2-18 1,0 0-3-16,3 2-1 0,-3 0 0 0,2 0-17 0,-2 0-3 16,2 2-1-16,-2-3 0 0,2 6-20 0,1-3 9 0,-1 1-9 0,0 3 0 15,-2 2 9-15,2 0-9 16,-2 1 0-16,2 5 9 0,-4 3-1 0,2 0 0 16,-2 3 0-16,0 0 0 0,0-3-8 0,-1-1 0 0,1-2 0 15,2-2 0-15,0-2 0 0,2-2 0 16,1-2-8-16,-1-3 8 0,0-5-187 15,2-2-33-15,0-4-6 0</inkml:trace>
  <inkml:trace contextRef="#ctx0" brushRef="#br0" timeOffset="22096.79">9191 10448 2482 0,'9'0'70'0,"2"0"16"16,3 0-69-16,1 1-17 0,3 1 0 0,4 2 0 15,-2 2 24-15,5 2 2 0,0 0 0 0,-1 2 0 0,1 2-37 16,-5 0-7-16,0 0-2 0,-3 3 0 16,-1 1 32-16,-5 2 7 0,1 0 1 0,-6 2 0 0,-1-2 16 15,-3 0 4-15,0-3 1 0,-4 3 0 0,-2-2 9 0,-3 0 2 0,-2 2 0 0,-2-4 0 16,-1 2 6-1,1-4 2-15,-2 0 0 0,-2-2 0 0,1-3-18 0,-2-1-3 16,1-4-1-16,1 1 0 0,1-3-50 16,0-3-11-16,2 0-1 0,-1-3-1 15,1-3-114-15,0 0-22 0,2-1-5 0</inkml:trace>
  <inkml:trace contextRef="#ctx0" brushRef="#br0" timeOffset="22338.34">9910 10372 3241 0,'-13'24'136'16,"-3"1"-108"0,2 3-20-16,-1 4-8 0,1 1 8 0,1 1-8 15,0 0 0-15,2 2 0 0,2 0 0 0,2-2 0 16,0-1 0-16,3 1-11 0,1-2 11 0,1-2-12 15,4-3 12-15,1-1 8 0,1-1-8 0,1-2 11 16,1-6-63-16,3 0-13 0,0-4-3 16,3-3 0-16,-2-2-124 0,4-4-26 0</inkml:trace>
  <inkml:trace contextRef="#ctx0" brushRef="#br0" timeOffset="22811.5">10122 10467 2609 0,'2'8'54'0,"-2"-4"14"0,0 2-55 0,2 2-13 0,-2 2 0 0,0 4 0 15,0 4 0-15,-4 3 9 0,1 5-9 0,-1 0 8 16,-2 4-8-16,-1 2 0 0,0-1 0 0,-2 1-11 16,3 1 38-16,-1 1 7 0,-2 0 2 0,2-2 0 15,3-3 6 1,-3-2 2-16,5-2 0 0,-3-1 0 0,3-2-20 0,0-2-3 0,2-4-1 0,-3 0 0 15,3-4-20-15,0-3 0 0,3-3 0 16,-3-2 0-16,0-4-53 16,0 0-15-16,0 0-4 0,0-6 0 0,0-4-34 15,-3-3-7-15,3-4-2 0,-2-2 0 0,0-3 42 0,0-4 8 0,-1 0 1 16,1-1 1-16,2-1 87 0,0-4 16 0,0 2 4 0,2 0 1 16,1 1 61-16,1 1 12 15,1 2 2-15,1 1 1 0,-1 3-39 0,4 0-8 0,-2 2-2 0,2 2 0 16,-3 2-40-16,3 3-8 0,3 1-1 0,-3 1-1 15,-1 6-22-15,3-1-12 0,-2 1 2 0,2 4 0 16,1 1 34-16,-3 0 6 0,2 1 2 16,-2 4 0-16,0 2-20 0,0 2-3 0,-1 0-1 0,1 5 0 15,0 2 4-15,-2 0 0 0,-3 4 0 16,3 0 0-16,-2 2-12 0,-1 2 0 0,1 1 0 16,-3 1 0-16,0 1 0 0,3 1 0 0,-3 1 0 0,0 0 0 15,0-3 0-15,3-4 0 0,-3 1 8 0,3-3-8 0,-3-2 0 0,0-2 0 16,0-4 0-16,1 2 0 15,-1-6-160-15,-2-1-28 0,0 2-6 16</inkml:trace>
  <inkml:trace contextRef="#ctx0" brushRef="#br0" timeOffset="22983.05">9961 10925 3575 0,'20'-3'151'0,"1"-1"-121"15,3-1-30-15,3-2 0 0,2-1 0 0,0 2 0 16,0-2 0-16,2 0-18 0,1 2 4 0,-4-2 1 16,1 2-42-16,-4-2-8 0,-3 0-1 15,0 0-1-15,-1 0-130 16,-3-2-25-16,0 1-6 0</inkml:trace>
  <inkml:trace contextRef="#ctx0" brushRef="#br0" timeOffset="39946.89">10738 10900 2885 0,'-2'4'82'0,"2"-1"18"0,-2 3-80 0,4-1-20 0,-2 1 0 0,2-1 0 15,-2 1 0-15,0 2 0 0,0 1 8 0,0 0-8 16,-2 1 0-16,2 4 0 0,-2 0 0 0,-3 2 0 16,1 2 0-16,-1 1 0 0,-2 1 0 0,-2 2 0 15,0 0 12-15,0-2-2 0,1 2 0 0,-1-3 0 16,0-1-10-16,0-3 12 0,0-2-12 0,2-3 12 15,1 0-44-15,1-4-9 0,1 0-2 0</inkml:trace>
  <inkml:trace contextRef="#ctx0" brushRef="#br0" timeOffset="41394.08">11595 10191 3112 0,'7'4'131'0,"2"2"-105"31,2 0-52-31,1 4-10 0,0 0-3 0,4 2 0 16,2 2 27-16,0 1 12 0,2 6-10 0,2-3 10 0,1 5-12 0,1 1 3 16,1 0 1-16,-3 4 0 0,-2-1 8 0,-4 1 0 15,-3 4 8-15,-4-2-8 0,-2 1 49 0,-5 3 6 16,-4 0 1-16,-2-1 0 0,-3 0-13 0,-4 0-3 15,-3-1 0-15,-2-1 0 0,-2-3 2 16,3 0 0-16,-5 0 0 0,2-4 0 0,0-3-26 16,0 0-4-16,1-2-2 0,1-3 0 0,-2-2-10 0,2-2-11 0,-2 0 3 0,3-4 0 15,2 0-48-15,-1-2-8 16,3-2-3-16,0-1 0 16,2-3-155-16,0 0-31 0,2 0-7 0</inkml:trace>
  <inkml:trace contextRef="#ctx0" brushRef="#br0" timeOffset="41741.68">12430 10541 3241 0,'7'2'136'0,"0"-1"-108"16,2 2-28-16,0-2 0 0,2 1 0 0,0 1-11 16,2-2 11-16,-2-1 0 15,3 2 0-15,-1-2 0 0,3 0 0 0,-3 0 0 0,3 0 0 0,-1-2 0 16,1 1 21-16,2 1 0 0,0-5 0 0,-2 5 0 15,-1-1-1-15,3 1-1 0,-3 0 0 0,1-3 0 16,-2 3-19 0,-1-1 0-16,1-1 0 0,-1 2 0 15,0-3-79-15,-2 2-19 16,0 1-4-16</inkml:trace>
  <inkml:trace contextRef="#ctx0" brushRef="#br0" timeOffset="41949.77">12489 10830 3720 0,'4'4'78'0,"2"2"16"15,3-2-75-15,5 2-19 0,-1 0 0 0,5-4 0 16,2 2-12-16,4-4-7 0,3 0-1 0,0-2 0 16,0-2-90-16,2-2-18 0,0 0-4 0,0-2-1 15,-2 1 33-15,0-4 8 0,0 1 0 0,2 1 1 16,-3-3-95-16,3-3-19 0</inkml:trace>
  <inkml:trace contextRef="#ctx0" brushRef="#br0" timeOffset="42362.61">13598 10217 3548 0,'0'0'74'0,"4"0"17"0,3 0-73 0,2 0-18 0,2 0 0 0,0 0 0 15,5 0-15-15,2 0-6 0,2-2-2 0,2 2 0 16,5-2 23-16,2 0-11 0,2 0 11 0,0 2-8 16,5-2 8-16,0 0-8 0,-1 2 8 0,1-2-8 15,3 0 8-15,-2 2 11 0,1-2-3 0,0 0 0 16,0 2 1-16,-2 0 0 0,-3-2 0 0,1 2 0 15,0 0 5-15,-4-2 1 0,0 0 0 0,-1 1 0 16,-7 1-15-16,0-3 0 0,-2 3 0 0,-2-2 0 16,-2 2-61-16,-3-4-15 0,-2 2-4 0,-4 1 0 15,0-4-113-15,-5 4-23 0,-2 1-5 0</inkml:trace>
  <inkml:trace contextRef="#ctx0" brushRef="#br0" timeOffset="42909.18">13667 10283 3347 0,'0'0'70'0,"2"2"15"0,3-2-68 0,1 4-17 0,1-3 0 0,0 1 0 31,2 1-27-31,2 0-9 0,0 0-1 0,0-2-1 0,5 1 10 0,2 1 3 0,0-2 0 0,4 1 0 16,2 1 25-16,1-3 0 0,4 1 0 0,0-1 0 15,2 0 8-15,1-1 3 0,4-2 1 0,-6 3 0 16,2 0 5-16,-1 0 2 0,-2 3 0 0,-2-2 0 16,-2 1 19-16,-4 1 4 0,0 0 1 0,-3-1 0 15,-3 2-30-15,1 0-5 0,-5 2-8 0,1-2 11 16,-6 2-11-16,-2 2 0 0,-2-2 0 0,-4 2 0 15,0 2-10-15,-4 0 10 0,-3 0-13 0,-2 2 5 16,-3 0-2-16,-2 0 0 0,-4 1 0 0,-2-1 0 16,-2 2-15-16,-6 0-3 0,-1 0-1 15,0 2 0-15,-3-3 29 0,3 3 0 0,0 1-8 0,0-2 8 16,1-1 0-16,4 0 0 0,1 0 0 0,3-2 0 0,-1 0 20 16,4-3 9-16,1 3 3 0,2-2 0 0,3 1-20 15,1-2-4-15,6-3-8 0,3 2 12 16,3-2 10-16,5 2 2 0,2-2 0 0,4 2 0 0,5-2 12 0,4 0 4 15,4 2 0-15,1-2 0 0,4-2-6 0,0 2-1 0,2 0 0 0,0 0 0 16,3-3-5-16,-1 2-2 16,1-1 0-16,-1-3 0 0,1 1-26 15,-3 1 0-15,0-3 0 0,0 1 0 0,1-1 0 0,-4 0 0 0,2-1 0 16,-3 1 0 0,-5-3-46-16,0 3-14 0,-2-2-4 0,-2 2 0 0,0-1-134 15,-2-2-27-15</inkml:trace>
  <inkml:trace contextRef="#ctx0" brushRef="#br0" timeOffset="46250.58">11198 10608 2322 0,'4'-6'66'0,"1"-2"14"0,-3 0-64 0,3 2-16 0,-1 0 0 0,-2-2 0 16,1 2 64-16,-1-1 9 0,0 1 3 0,0 0 0 16,-2-3-9-16,0 3-2 0,0 0 0 0,0-1 0 15,0 1 3-15,-2-2 1 0,0 0 0 0,0 0 0 16,-1 2-9-16,1-2-1 0,-2 2-1 0,-1 2 0 15,-2-2-28-15,3 2-6 0,-1 0 0 0,-1 1-1 16,-1 0-23-16,0 1 8 0,-2 2-8 0,1 2 0 16,-3 2 0-16,-3 2 0 0,1 2 0 0,-3 2 0 15,0 2-15-15,0 0-7 0,1 4-2 0,0 0 0 16,1 2 11-16,1 0 1 0,1 1 1 0,3-1 0 16,3 2 11-1,1 0 0-15,3-2 0 0,2-1 0 0,2 1 0 0,3 2 0 0,-3-2 0 0,5 0 0 0,2 2 10 16,-3-2-2-16,6-1-8 0,-1 1 12 0,0 0-1 15,3-2-1-15,-2 2 0 0,2-4 0 16,2 0 5-16,-3 0 1 0,5-4 0 0,0-3 0 16,-1 1 19-16,4-2 4 0,1-2 1 0,1-2 0 0,-1-2-29 0,0 0-11 15,3 0 8-15,-3-2-8 16,1-2-51-16,-4 1-15 0,4-3-3 0</inkml:trace>
  <inkml:trace contextRef="#ctx0" brushRef="#br0" timeOffset="47776.2">13696 11112 2625 0,'0'0'111'0,"0"0"-89"15,0 0 8-15,0 0 2 0,0 0 0 0,0 0 0 16,0 0-32-16,0 0 0 0,0 0 0 0,0 0 0 15,2 2 0-15,1 2 0 0,-1 0 8 0,-2 2-8 16,2 2 36-16,-2 0 2 0,2 1 0 0,-2 6 0 16,0-2 14-16,0 4 4 0,0 0 0 0,-2 3 0 15,0 0-11-15,2 1-1 0,-2 3-1 0,2-2 0 0,-3 2-18 16,3-2-3-16,-2 2-1 0,0-2 0 16,2-3-45-16,-2-2-8 0,2-4-3 15,-3-1 0-15,3-4-107 0,-2-2-22 0,2-2-4 16</inkml:trace>
  <inkml:trace contextRef="#ctx0" brushRef="#br0" timeOffset="48609.02">13634 11058 1634 0,'0'0'46'0,"0"0"11"16,2-1-45-16,-2 1-12 0,0 0 0 0,0 0 0 16,0 0 0-16,0 0 0 0,0 0 0 0,0 0 0 15,0 0 50-15,0 0 18 0,0 3 3 0,0-3 1 16,0 0 89-16,2 4 19 0,-2-4 3 0,0 0 1 16,2 2-83-16,-2 1-16 0,4-2-3 0,-4-1-1 15,0 0-57-15,0 0-11 0,3 2-2 0,-3-2-1 16,0 0-1-16,0 0 0 0,0 0 0 0,0 0 0 15,0 0 15-15,0 0 4 0,0 0 0 0,0 0 0 16,0 0 2-16,0 0 1 0,0 0 0 0,0 0 0 16,0 0-4-16,0 0-1 0,0 0 0 0,0 0 0 15,0 0-6-15,0 0-2 0,0 0 0 0,0 0 0 16,0 0-1-16,0 0 0 0,0 0 0 0,0 0 0 0,0 0-8 16,0 0-1-16,0 0-8 0,0 0 12 0,2 0-12 15,5-2 0-15,-3 2 0 0,3-4 0 0,0 2 0 0,-1 1-8 0,3-2-1 16,3 1 0-16,-1 1 9 0,5-2 0 15,-1 1 0-15,0 1 0 0,6-2 0 0,-3 2 0 16,4 1 0-16,-2-2 0 0,2-1 0 16,-2 3 8-16,1-1-8 0,-1 2 0 0,-1-1 0 0,2 3 0 0,-1-3 0 0,-4 2 8 15,-1 2-8-15,-2 2 0 0,-2 0 8 16,-4 0-8-16,0 0 0 16,-3 1 0-16,-1-1-12 0,-3 4 4 0,-3-2 8 0,-3 2-10 0,-1 2 10 0,-2-2-10 15,-2 2 10-15,-2-3 0 0,-3 2 10 0,3-1-10 16,-3-3 0-16,0 1 0 0,-2 1 0 15,3-2 0-15,2-1 8 0,-3 0 1 0,2-2 1 0,1 0 0 16,2-2-10-16,-1 0 0 0,4 0 0 16,-1-2-11-16,2 2 21 0,1-2 4 0,-1 0 1 0,2 0 0 15,5 0-15-15,-4 0 0 0,4 0 0 0,0 0 0 16,0 0 0-16,0 0 0 0,0 0 0 0,0 0 0 16,0 0 0-16,0 0-8 0,0 0 8 0,0 0 0 15,0 0 0-15,0 0 0 0,0 0 0 0,4 2 0 16,3 0-10-16,2-2-2 0,2 2 0 0,0 0 0 15,2 2 12-15,1-2-8 0,4 0 8 0,-2 2-8 16,2 0-4-16,-1 0 0 0,1 2 0 0,0 0 0 16,0 2 12-16,0-1 0 0,-2 4 0 0,-1-1 8 15,-2-1-8-15,1 3 0 0,-5 0 0 0,-3-2 0 16,1 2 11-16,-5 0-3 0,1 0 0 0,-3-2 0 0,-3 2 7 16,-1 0 1-16,-3-1 0 0,-2 0 0 0,0-2 0 15,0 1 0-15,-4-4 0 0,2 0 0 0,-2 0-3 16,-3-2 0-16,0 2 0 0,0-4 0 0,1 0-13 15,-1-2 8-15,-1-4-8 0,-1 2 0 0,2 0 0 16,0-2 0-16,0 0-13 16,1 2 4-16,0-2-13 0,1 0-2 0,1 0-1 0,1 2 0 15,1-2-91-15,4 1-19 0,1 0-3 0</inkml:trace>
  <inkml:trace contextRef="#ctx0" brushRef="#br0" timeOffset="48800.28">14401 11405 3490 0,'7'9'99'0,"-3"-1"21"0,3 2-96 0,-2-1-24 0,1 1 0 0,-1 1 0 16,-3-2-10-16,0 1-7 0,1 0-2 0,-1-2 0 15,-2 0-37-15,-2 2-8 0,-1-2-2 0,-1 1 0 16,-1 0-23-16,1-1-5 0,-3-1-1 0</inkml:trace>
  <inkml:trace contextRef="#ctx0" brushRef="#br0" timeOffset="49023.4">14560 11086 3506 0,'7'4'73'0,"-3"-2"17"0,1 2-72 16,-1 2-18-16,3 2 0 0,-2 2 0 0,1 2-14 0,-2 2-6 0,-2 2-2 0,3-1 0 31,-3 3-27-31,-2 2-6 0,-2 4-1 0,0-2 0 16,-1 2 11-16,-1-3 1 0,2 3 1 0,-3 0 0 0,4-2 23 0,-2 0 4 0,1-3 0 0,0 2 1 31,0-8-157-31,2 1-32 0,0-2-7 0</inkml:trace>
  <inkml:trace contextRef="#ctx0" brushRef="#br0" timeOffset="49325.3">14520 11015 3461 0,'13'2'146'0,"1"0"-117"16,4 2-45-16,0 0-10 0,3-1-2 0,2 6 0 15,-1-3 9-15,3 1 2 0,-1 5 0 0,1-1 0 16,-3 2 1-16,3 1 1 0,-1 2 0 0,1 0 0 16,-3 2 15-16,-1-2 13 0,-2-1-2 0,1 3-1 15,-4-4 9-15,0 2 1 0,-5-2 1 0,0 0 0 16,-2 0-13-16,-4-2-8 0,-1 2 8 0,-4-3-8 0,-2 1 12 16,-2 0-3-16,-5 0 0 0,-5 0 0 0,1-2 9 15,-5 0 2-15,0 0 0 0,-4-2 0 0,-1 0 9 0,1-2 3 16,-3 0 0-16,1-2 0 15,-3-1-49-15,0 2-10 0,0-4-1 0,1 2-1 16,3-2-91-16,-1-1-19 0,3-1-3 0</inkml:trace>
  <inkml:trace contextRef="#ctx0" brushRef="#br0" timeOffset="49663.25">15129 10233 3196 0,'0'12'142'0,"0"4"29"0,3 3-137 0,-1 5-34 0,0 2 0 0,0 4 0 16,3 1 0-16,-3 2-19 0,3 2 3 0,1-1 0 15,-1 2 16-15,1-3 0 0,-2 1 0 0,3-2 0 16,0 0 0-16,-3-3 0 0,3 1 0 0,-2 0 0 16,-3-4 9-16,2-1 3 0,-1-1 0 0,-1-4 0 15,-2 0-12-15,2-4 10 0,0-2-10 0,-2-4 10 16,0-2-90-16,0-2-19 0,0-2-3 0</inkml:trace>
  <inkml:trace contextRef="#ctx0" brushRef="#br0" timeOffset="49931.45">15138 10283 3416 0,'9'-6'144'0,"3"0"-116"16,0 2-28-16,4-1-20 0,2 2 4 0,0 1 0 15,2 2-4-15,-2 4 0 0,2 0 0 0,-4 2 0 16,-1 2 7-16,-1 2 1 0,-1-1 0 0,-4 3 0 16,0 2 35-16,-5-2 7 0,-2 2 2 0,-2 0 0 15,0 0 0-15,-4 2 0 0,-2-2 0 0,-3 2 0 16,0-1 9-16,-5 1 3 0,1 0 0 0,-3 0 0 16,0-2-26-16,-2-1-5 0,1-1-1 0,-1 3 0 15,2-8-12-15,1 1 0 0,1 1 0 0,1-3 0 16,0-3-18-16,2-1-6 0,-1 0-2 0,3-4 0 15,0 0-131-15,5-1-27 0,-1-3-4 0</inkml:trace>
  <inkml:trace contextRef="#ctx0" brushRef="#br0" timeOffset="50161.42">15850 10150 3341 0,'2'1'95'0,"1"4"20"0,-1 1-92 0,-4 1-23 0,-1 5 0 0,-1 2 0 0,-7 6 9 0,0 4-9 0,-7 4 12 0,0 1-12 16,-4 7 0-16,1 2 0 0,-3 4 0 0,2-1 0 16,4-1 10-1,0-1-10-15,4 1 8 0,3-4-8 0,5-2 45 0,-1-3 4 0,5 1 1 0,0-4 0 16,4 2-30-16,0-4-7 0,3-1-1 0,-1-3 0 16,2 0-20-1,1-6-5-15,2 0-1 0,0-5 0 16,2-2-173-16,1-3-34 0,1-3-7 0</inkml:trace>
  <inkml:trace contextRef="#ctx0" brushRef="#br0" timeOffset="50766.23">16156 10368 3442 0,'0'0'98'0,"2"4"20"16,1 0-94-16,-3 4-24 0,2-2 0 0,0 6 0 15,-4 1 0-15,0 3-15 0,-3 4 3 0,1 2 0 16,-3 4-4-16,-2 1-1 0,0 6 0 0,0-4 0 16,-2-1 17-16,2 2-10 0,-2-3 10 0,0 1-8 15,2-2 20-15,0-2 4 0,0 0 0 0,2-3 1 16,0 0-7-16,3-6-2 0,-1 1 0 0,1-2 0 16,0-4-8-16,2-2 0 0,-3-2 0 0,5-2 0 15,0-4 0-15,0 0 10 0,0 0-10 0,-2-4 10 0,0-6-10 16,2-2 0-16,2-2 0 0,-2-4 0 0,2-3 0 15,1-3 0-15,1-2 0 0,0-4 8 0,3-1 8 16,-1-5 2-16,3-2 0 0,0 0 0 0,0 3 3 0,0-1 1 16,0 2 0-16,0 0 0 0,0 3-3 15,0 1-1-15,0 2 0 0,-3 2 0 0,1 5-6 16,0 0-2-16,-3 2 0 0,1 3 0 0,-1 2-10 16,1 2 0-16,-1 0 0 0,-1 4 8 0,-1 2-8 0,2 2 0 0,-1 0 0 0,-1 2-11 15,0 4 11-15,3 2-12 16,-1 2 12-16,1 4-12 0,1 4-3 0,1 4-1 15,2 1 0-15,-3 3 0 0,3 2 2 0,-2 2 0 0,4 2 0 0,-2 0 0 16,0 0 3-16,0-1 1 0,2 3 0 0,-2-2 0 16,3 0-3-16,-4 0-1 0,3-1 0 0,-2-1 0 15,2-2 14-15,-2-2 0 0,3-4 0 0,-3 0 0 16,-3-5 0-16,1 1 0 0,0-2 0 0,-3-2 0 16,1 0 13-16,-4-4 6 0,2 0 1 0,-3-2 0 15,0-4-20-15,0 0-19 0,-4-3 4 0,-3 0 1 16,-2-5 28-16,-2 0 6 0,0-2 0 15,-5-2 1-15,0 0 1 0,-2-2 0 0,1-2 0 0,-3 3 0 16,2-2-2-16,-3 2-1 0,3-1 0 0,1 2 0 16,1 2-6-16,-2 0-1 0,3 2 0 0,1 2 0 15,-2 2-3-15,4 0-1 0,0 0 0 0,-1 2 0 16,4 0-56-16,0 1-11 0,2 1-2 0,0 0-1 16,1 1-93-16,1-1-18 0,5 0-4 15</inkml:trace>
  <inkml:trace contextRef="#ctx0" brushRef="#br0" timeOffset="50976.32">16590 10755 3452 0,'3'17'153'0,"2"1"31"0,-1 3-147 0,-1 0-29 0,-1 3-8 0,-2 0 0 15,0-3-16-15,-5 2-4 0,3 0 0 0,-2-3-1 16,-2 2 5-1,1-2 0-15,-2-2 1 0,1 0 0 0,-1-5 5 0,2-1 1 0,3-1 0 0,-2-4 0 16,1-3-21-16,1 0-4 16,2-4-1-16,0 0 0 15,-2-6-159-15,0-2-32 0</inkml:trace>
  <inkml:trace contextRef="#ctx0" brushRef="#br0" timeOffset="51185.3">16759 10251 3598 0,'5'10'152'16,"-3"2"-122"-1,0 4-30-15,0 2-13 0,1 1 1 0,-3 5 0 16,0 2-15-16,-3 1-2 0,1 3-1 0,-2 2 0 16,-1 2 14-16,1 2 4 0,-1 1 0 0,1-3 0 15,-1-2 12-15,3-4 0 0,-3-5 0 0,5 1 0 0,-2-2 0 16,0-4 0-16,2-2 0 0,-2-4-9 15,2-3-127-15,0 0-26 0,0-6-5 0</inkml:trace>
  <inkml:trace contextRef="#ctx0" brushRef="#br0" timeOffset="51670.05">16578 10262 3628 0,'7'-1'76'0,"1"-1"16"0,8 0-73 15,2 0-19-15,5 0 0 0,1 0 0 0,3 2 0 0,2 2-9 0,5 0 1 0,-4 2 0 16,2-1-20-16,2 3-3 16,-6 3-1-16,1-1 0 0,-2 2 32 0,-4-1 0 0,-4 3 0 0,-3 0 0 15,-2 0 10-15,-5 0 8 16,-3 0 2-16,-1 2 0 0,-5-1-7 0,-5-1-1 0,-1 4 0 0,-3-2 0 16,-5 1-12-16,1-2 0 0,-3 1-9 0,-1 0 9 15,-1-2 0-15,-3 0 0 0,3-5 0 0,0 4 10 16,6-4-10-16,0-1 0 0,1-2 0 0,4 1 0 15,3-4 0-15,-1 1 0 0,5-2 0 0,0 0 0 16,0 0 12-16,0 0 0 0,0 0 0 0,5 3 0 16,2-3-12-16,-3 0 0 0,3 0 0 0,2 0-11 15,0 0 11-15,-1 0 0 0,3 0 0 0,3 0-8 16,-1 1-10-16,5-1-2 0,3 0 0 0,-2 2 0 16,4-2 2-16,-1 3 0 0,3 0 0 0,-1 0 0 15,1 2 18-15,-3 1 0 0,1 2-8 0,-3 2 8 16,-3 0 24-16,-3 0 8 0,-1 2 1 0,-4-1 1 0,-2 0-34 15,-5 1 0-15,-2-1 0 0,-2 0 0 0,-5 1 13 0,-2-3-4 16,-2 3-1-16,-5-2 0 16,-3 2-8-16,-4-2-9 0,-2 2 9 0,-2-2-13 0,3-1 13 0,-3 0 15 15,3 0-3-15,-1-3-1 16,3 0 7-16,0-2 2 0,1 1 0 0,1-4 0 0,4 1-20 0,1 1 0 0,0-3 0 16,1 0 0-16,3 0 0 0,0 0 0 0,2 0 0 15,0 0 0-15,2 0-48 16,2-3-12-16,-1 3-4 0,4-2 0 0,2 2-131 0,0 0-26 15</inkml:trace>
  <inkml:trace contextRef="#ctx0" brushRef="#br0" timeOffset="51861.33">17301 10823 3720 0,'9'33'78'0,"-4"-19"16"0,-3 2-75 15,3 2-19-15,-3 2 0 0,2-1 0 0,-4 1 0 0,0 0-9 0,0 0 1 0,-2-4 0 16,0 1-7-16,-3-2-1 0,3-2 0 0,-2-2 0 16,-1-2-16-16,3-3-4 0,-3 0-1 0,1-4 0 15,4-2-75-15,-5-2-16 0,1-2-2 0</inkml:trace>
  <inkml:trace contextRef="#ctx0" brushRef="#br0" timeOffset="52265.43">17877 10262 3188 0,'5'-7'134'15,"-3"-3"-107"-15,0 2 49 0,-2 0 9 0,0-2 3 0,-2 2 0 16,-2 0-69-16,-1 2-19 0,-2 0 0 0,-2 0 8 15,0 5-17-15,-4-2-4 0,2 1-1 0,-4 4 0 16,-1 2 0-16,-4 6 0 0,-3 0 0 0,1 2 0 16,0 6 5-16,-3 2 1 0,3 4 0 0,0-1 0 15,-1 3 8-15,5 2 0 0,0 0 0 0,3-3-8 16,1 3 8-16,4 0 0 0,-2 0 0 0,6-1-8 16,-1 0 17-16,2-3 4 15,3-1 1-15,2-1 0 0,2-2 13 0,3-1 2 0,2-1 1 0,-1-2 0 16,6-2 4-16,-2 0 1 0,4 0 0 0,1-4 0 15,3 0 6-15,3 0 2 0,0-2 0 0,0-2 0 16,1-3-31-16,3 0-12 0,-3-1 8 0,0-2-8 16,-2-2 0-16,1-1 8 0,-3 2-8 0,-3-4 0 15,0 2 0-15,1-1-14 0,-5-2 2 0,3 0 0 16,-5 0-63-16,-2-2-12 0,-1 0-2 16,1 0-1-16,-5 0-101 0,1 0-20 0,-1-2-4 0</inkml:trace>
  <inkml:trace contextRef="#ctx0" brushRef="#br0" timeOffset="52453.35">18174 10689 3442 0,'0'16'145'0,"-2"2"-116"32,-2 2-13-32,-1 2-4 0,-2 0 0 0,1-1 0 0,-3 3-12 0,0-2-10 0,2 2 2 0,-2-4 0 15,1 0-10-15,1-4-2 0,0-1 0 0,3-3 0 16,-1 0 3-16,1-2 0 0,-1-4 0 0,3 0 0 31,0-4-127-31,2-2-24 0,0 0-6 0</inkml:trace>
  <inkml:trace contextRef="#ctx0" brushRef="#br0" timeOffset="52666.13">18408 10368 3477 0,'7'4'146'15,"-2"2"-117"1,1 1-29-16,-1 2 0 0,2 0 0 0,-3 6 0 16,-2 3-8-16,1 1-8 0,-1 5-2 0,-2 0 0 15,2 4 1-15,-4 0 0 0,2 3 0 0,-2-1 0 16,-1-1 17-16,1-1 0 0,0 0 0 0,0-4 0 16,-1 0 11-16,3-2-11 0,-2-2 12 15,-2-3-12-15,1 0 0 0,3-6 0 0,-2 1-12 0,-2-4 3 16,1-4-187-16,3-4-36 0</inkml:trace>
  <inkml:trace contextRef="#ctx0" brushRef="#br0" timeOffset="52966.08">18284 10172 3673 0,'7'0'76'0,"2"0"19"0,1 1-76 0,4 1-19 0,1 1 0 0,1 0 0 16,4 3-15-16,3 0-6 0,1 2-2 0,1 2 0 31,2 2-13-31,-1 2-2 0,3 2-1 0,0-1 0 0,-4 6 18 0,-1-3 3 0,1 3 1 16,-5 1 0-16,3-2 28 0,-6 1 5 15,3 2 2-15,-4-1 0 0,0-3 17 0,-1 1 3 16,-3-2 1-16,9 18 0 0,-9-9-31 0,-10-15-8 16,0 0 0-16,-2 16 0 0,-7-6 0 0,1-14 0 0,-3 2 0 0,-2 2 0 15,-7 1-23-15,-2 2-5 16,-3 0-2-16,-4 1 0 0,1 2 30 0,-5 0-9 0,1-2 9 0,0 2 0 15,-2-5 22 1,3 2 10-16,-2-3 1 0,4-3 1 0,2 1-54 0,3-4-12 0,0-2-1 16,4-4-1-16,0 0-90 0,5-6-17 0,-1 0-4 0</inkml:trace>
  <inkml:trace contextRef="#ctx0" brushRef="#br0" timeOffset="53250.36">18750 10068 3469 0,'16'-1'146'15,"0"-2"-117"-15,1 6-29 0,3 0 0 0,1 3 0 0,-1 4 0 16,4 4 0-16,1 4 0 0,4 2-8 0,-2 5 8 31,1 5-10-31,4 4 10 0,-1 6-8 0,0 0 8 16,-4 3 28-16,0 3 12 0,-4 0 1 0,-2 1 1 0,-3 2-6 0,-2 1-2 0,0 0 0 15,-7 1 0-15,-2 1-2 0,-3 0 0 16,-4-1 0-16,-2 0 0 0,-5-3-15 0,-4-4-3 16,0-1-1-16,-7-1 0 0,-7-4-9 0,-4-2-4 0,-4-5 0 15,-6 2 0-15,-3-8 0 0,-7-1 0 16,-2-2 0-16,-5-3 0 0,-9-3-118 16,-4-2-17-16,-4 0-3 0</inkml:trace>
  <inkml:trace contextRef="#ctx0" brushRef="#br0" timeOffset="88043.73">7117 12324 3146 0,'-9'0'89'0,"2"0"20"0,3 0-87 0,-1-1-22 0,1-2 0 0,-1 2 0 15,3-1 42-15,0-1 4 0,2 3 1 0,0 0 0 16,0 0-31-16,0 0-7 0,0 0-1 0,0 0 0 15,0 0-20-15,0 6-4 0,4 3 0 0,-1 0-1 16,-1 3-1-16,2 2 0 0,1 4 0 0,-1 2 0 16,3 2 18-16,-2 3-10 0,-1 2 10 0,1 2-8 0,-1 1 8 15,1 0 0-15,-1 4 0 0,1-3 0 16,-1 1 16-16,-2 1-2 0,1 1 0 0,-1-2 0 16,0-4-5-16,3 0-1 0,-3-3 0 0,2-5 0 15,-2 0-33-15,0-4-7 0,0-4-2 0</inkml:trace>
  <inkml:trace contextRef="#ctx0" brushRef="#br0" timeOffset="88345.25">7057 12418 2788 0,'5'-4'58'0,"-1"-2"14"0,4-2-58 16,4 0-14-16,3-2 0 0,1-2 0 0,2 2 0 0,2-2-10 0,2 2 2 0,1 1 0 15,-1 0 8-15,3 3-10 0,-1 0 10 0,3 0-10 16,0 6 10-16,0 0 0 0,-3 5 0 0,3 1 0 16,-5 0 46-16,-1 1 5 0,-4 3 1 0,1 1 0 15,-5-2 9-15,-1 1 3 0,-1 0 0 0,-2 0 0 16,-2 0-11-16,-3 0-1 0,-2 0-1 0,-2-1 0 16,-2 2-6-16,-2-4-1 0,-1 3 0 0,-2-4 0 15,-4 5 4-15,0-5 1 0,-5-1 0 0,0-1 0 16,-2 0-22-16,1 0-5 0,-3-2-1 0,0-2 0 15,2 0-21-15,-3-2 0 0,6-2 0 0,0 2 0 16,-1-2-75-16,5-2-16 0,-1 2-3 0,3-2-1 16,0 3-132-16,3-3-26 0</inkml:trace>
  <inkml:trace contextRef="#ctx0" brushRef="#br0" timeOffset="88681.04">8070 12092 2048 0,'-13'-9'43'0,"6"4"9"0,0 1-42 0,1-2-10 0,-3 0 0 0,2 3 0 16,-1-1 175-16,-1 2 33 0,0-1 6 0,-3 6 2 15,3-1-99-15,-2 5-19 0,-2-1-4 0,1 9-1 16,-1 2-42-16,-2 7-9 0,1 4-2 0,1 5 0 16,2 3-24-16,-3 4-6 0,5 4-1 0,0-1 0 15,2 3-1-15,3 0-8 0,0-3 12 0,2 3-4 16,0-3 1-16,4-1 0 0,0 2 0 0,0-4 0 16,2-3 10-16,3 1 1 0,0-2 1 0,-1-3 0 15,3-3-6-15,0-2-2 0,3-4 0 0,-3-2 0 16,2-3-13-16,-2-3 0 0,2 0 0 0,0-6 0 15,0-2-132-15,0-4-20 0,3-2-4 16</inkml:trace>
  <inkml:trace contextRef="#ctx0" brushRef="#br0" timeOffset="89208.17">8244 12374 3445 0,'-2'6'72'0,"-2"2"16"0,1 2-70 16,1 2-18-16,0 0 0 0,0 3 0 0,2 6-9 0,0 0-6 0,-3 3-1 0,3 2 0 16,-2 4 5-16,0-1 1 0,-3 3 0 0,3 0 0 15,-2 2-12-15,2-1-2 16,-2 1-1-16,1-2 0 0,1-2 25 0,0-3 0 16,-3 1 12-16,3-6-4 0,0 0-16 0,0-4-4 15,-1-3 0-15,1 1 0 16,2-5-52-16,-2-2-12 0,2-1-1 0,-2-2-1 0,2-2-45 0,0-4-9 0,0 0-1 15,0 0-1-15,-5-6-6 0,1-6 0 16,-1 0-1-16,3-3 0 0,-3-6 17 0,1-2 4 16,-1-3 1-16,3-2 0 0,-2 0 86 0,1-2 17 0,3 1 3 0,0-1 1 15,0 5 217-15,3-2 44 0,-1 4 9 0,0 1 2 16,3 0-55-16,-3 2-10 0,5 0-3 0,-3 1 0 16,3 1-104-16,2 2-20 0,0-2-5 0,0 2-1 15,2 0-32-15,0 1-6 16,2-3-2-16,1 3 0 0,1 2-22 0,-1-1 0 0,-1 2 0 15,3 2-8-15,-3 2 8 0,0 0 11 0,1 4-3 0,-3 0 0 16,3 2 0-16,-1 2 0 0,1 2 0 0,-4 0 0 16,1 2 20-16,1 4 3 0,-1 0 1 0,-2 0 0 15,0 4-20-15,0 2-3 0,-2 2-1 0,2 0 0 16,-3 3-8-16,0-1 0 0,1 4 0 0,0 0 0 16,-3-1-11-16,3 2 3 0,-2 0 0 0,-1-1 0 15,1 0-2-15,-1 0 0 0,-2 0 0 0,1-3 0 0,-3 2 10 16,2-4 11-16,-2 3-3 0,0-2 0 15,-2-2-20-15,-1 0-4 0,1-2 0 0,-2-3-1 16,-1 1-72-16,1-4-15 0,-1 0-2 0,-2 0-1 16,1-2-119-16,-3-2-24 0</inkml:trace>
  <inkml:trace contextRef="#ctx0" brushRef="#br0" timeOffset="89398.84">8153 12674 3378 0,'0'0'71'0,"0"0"14"0,0 0-68 0,7-3-17 0,-3 2 0 0,3-1 0 16,4 0 9-16,3 0-1 0,3-2-8 0,-1 0 12 16,4 2-12-16,2-2 11 0,-1-2-11 0,0 4 10 15,2-2-10-15,-1 2 0 0,1 0-12 0,-4 0 12 16,2 2-9-16,1 0 9 0,-2 0 0 0,1 0 0 16,-2 2-25-16,-1-2 1 0,0 0 1 0</inkml:trace>
  <inkml:trace contextRef="#ctx0" brushRef="#br0" timeOffset="90319.77">9064 12044 3446 0,'2'18'145'16,"2"4"-116"0,-2 2-13-16,1 4-4 0,-1 3 0 0,0 3 0 15,0 4-12-15,-2 2-12 0,3 4 3 0,-3-1 0 16,0 3-1-16,0 1 0 0,-3 1 0 0,1-1 0 16,0 1 10-16,0-2 16 0,-1 0-4 15,-1-3-1-15,0-1 25 0,0-4 6 0,-1 2 1 0,3-7 0 16,0-1-27-16,-1-2-6 0,1-5-1 0,0-1 0 15,2-2-61-15,0-6-13 16,2 0-3-16</inkml:trace>
  <inkml:trace contextRef="#ctx0" brushRef="#br0" timeOffset="90546.68">9314 12356 3565 0,'2'6'101'0,"0"2"22"0,1 0-99 0,1 2-24 0,3 4 0 0,-3 2 0 16,3 2 0-16,-2 4-11 0,1 1 1 0,-4 5 0 31,2 2-27-31,-4 3-6 0,0 1-1 0,0 2 0 0,0 2 44 0,-2-1 0 0,0 1 0 0,0 0 0 16,0-4 33-16,0-4 9 0,0-1 2 0,-3-3 0 15,3-3-58-15,-3-1-11 16,1-2-3-16,-1-4 0 0,3-2-144 0,-2-4-28 0,-1-4-7 0</inkml:trace>
  <inkml:trace contextRef="#ctx0" brushRef="#br0" timeOffset="90999.14">9300 12414 3326 0,'9'0'95'0,"0"0"19"0,5 0-91 0,2 0-23 0,1 0 0 0,1-2 0 31,-2 2 8-31,-1 0-8 0,3 0 8 0,-4 2-8 0,-1 0 0 0,0 0 0 0,-2 2 0 0,-2-1-8 16,0 2 8-16,-4 1 0 0,2 1 0 0,-5 2 0 16,0 0 12-1,-2 1-1-15,-2 2-1 0,-5 2 0 16,-2 0-10-16,-2 2 12 0,-3 0-12 0,-4 4 12 16,-6-2-21-16,-3 3-4 0,-4 3-1 0,2-4 0 15,0 0 0-15,2-3 0 0,2 0 0 16,6-1 0-16,1-4 14 0,4-5 10 0,5 1-2 0,3-2 0 0,1-2-8 0,7-2 0 15,1 0 0-15,6-2 0 0,4 0 0 0,5 0 0 16,6 0 0-16,3-2 8 0,5 0 7 0,3 0 1 0,3 0 0 0,3 0 0 16,1 2 19-16,0-2 4 0,0 2 1 0,-1 0 0 15,-4 2-32-15,-3 0-8 16,-2 0 0-16,-5 2 0 0,-6 2 8 0,0 2 0 0,-6 2 0 16,-1 0 0-16,-5 4-8 0,-7 1 0 0,0 6 0 0,-6-2 0 15,-5 3 11-15,-5 4 1 16,-1 2 0-16,-3 0 0 0,-4-1 9 0,-3 1 3 0,0 0 0 15,-2-3 0-15,3-1 7 0,0 0 1 0,1-4 1 0,1-2 0 16,4-4-24-16,0-3-9 0,3-2 0 0,1-3 0 16,1-3 0-16,-1 0 0 0,5-3 0 0,-2-4 0 15,3-2-48-15,-4-5-8 16,1 0-3-16,2-7 0 0,2-6-101 0,3-4-21 0,2-3-4 0</inkml:trace>
  <inkml:trace contextRef="#ctx0" brushRef="#br0" timeOffset="91244.08">9912 12146 3229 0,'18'8'92'0,"2"2"19"0,0 4-89 16,0 2-22-16,1 2 0 0,-2 1 0 0,1 5 35 0,1 4 2 0,-1 2 1 0,-2 1 0 16,-1 7-11-16,-1 2-3 0,-3 3 0 0,-1 1 0 15,-3 4 12-15,-3-3 1 0,-1 3 1 0,-5 0 0 16,0-3 3-16,-2 1 1 0,-3-2 0 0,-2-1 0 15,1-3-20-15,-3-3-4 16,-3-1-1-16,1-4 0 0,0-1-12 0,0-4-5 0,-2-2 0 0,4-1 0 16,-2-6-43-1,2-2-8-15,0-6-1 0,2-1-1 0,0-4-115 16,3-4-22-16,4-1-5 0</inkml:trace>
  <inkml:trace contextRef="#ctx0" brushRef="#br0" timeOffset="91430.35">10557 12644 3686 0,'14'2'164'0,"2"2"32"16,-1-2-156-16,5 0-32 0,0 0-6 0,0-2-2 16,1 0-52-16,-4 0-11 0,1-2-1 0,0 0-1 15,-5 0-156-15,-1 0-31 0,-6 0-7 0,1 2-1 16,-2 0-54-16,-5 0-11 0</inkml:trace>
  <inkml:trace contextRef="#ctx0" brushRef="#br0" timeOffset="91533.68">10629 12872 3613 0,'4'10'76'0,"1"0"16"0,1-2-74 0,3 0-18 0,0-2 0 0,3 0 0 16,-1-2 20-16,2-2 0 0,2 0 0 0,3-4 0 31,0-2-234-31,5-6-46 0</inkml:trace>
  <inkml:trace contextRef="#ctx0" brushRef="#br0" timeOffset="91785.19">11461 12108 3501 0,'0'0'100'0,"2"4"20"0,-2 2-96 0,3 2-24 0,-1 2 0 0,-2 4 0 15,0 3-13-15,-2 6-8 0,-1 0-2 0,1 5 0 16,-2 2 23-16,-1 4-11 0,1 2 11 0,-2 3-8 16,1 0 8-16,-2 6 0 0,3 0 0 0,-1-1 0 15,-1-1 28-15,-1-3 8 0,0 1 2 0,0-2 0 16,3-6-16-16,-1 1-3 0,-1-5-1 0,1-1 0 16,3-6-18-16,-3 0-12 0,1-4 1 0,-1-6 1 15,3-2-128-15,-4-5-26 0,2 0-4 16</inkml:trace>
  <inkml:trace contextRef="#ctx0" brushRef="#br0" timeOffset="92065.61">11365 12120 3654 0,'16'-4'104'0,"2"0"22"0,2 4-101 0,5 0-25 0,1 0 0 0,1 2 0 31,0 2-17-31,2 2-9 0,0 0-2 0,-2 4 0 16,-2 0-9-16,-6 4-3 0,-1 0 0 0,-2-1 0 0,-3 3 40 0,-4 1 18 0,0 0-2 0,-6-1 0 16,-1 2 29-16,-4-3 6 0,-1 3 1 0,-3-2 0 15,-6 1-14-15,-1-4-2 0,-3 3-1 0,-4-2 0 16,0-2-20-16,-2-2-4 0,-3 0-1 16,0-2 0-16,1-2-7 0,2-2-3 0,-3-2 0 0,5-2 0 15,2 0 0-15,3 0-13 0,-1-2 4 0,5-2 1 16,2 2-23-16,2-2-4 0,0 2-1 15,7 2 0-15,0 0-80 0,0-4-17 16,0 0-3-16</inkml:trace>
  <inkml:trace contextRef="#ctx0" brushRef="#br0" timeOffset="92309.12">12082 11973 3654 0,'-2'6'104'0,"0"2"22"0,-5 2-101 16,-2 4-25-16,0 4 0 0,-5 2 0 0,-4 5 0 0,-1 7-14 0,-1 4 2 0,-3 1 0 31,1 8-32-31,2 0-7 0,-2 3-1 0,4-1 0 0,4-1 68 0,3-3 12 16,4 1 4-16,3-2 0 0,1-5 25 16,3-3 6-16,3 0 1 0,-1-2 0 0,5-3-45 15,-3 0-9-15,3-2-2 0,0-5 0 16,-1-2-8-16,1-2-11 0,2-3 3 0,-2-5 0 15,2-2-124-15,-2-4-25 0,2 0-5 0</inkml:trace>
  <inkml:trace contextRef="#ctx0" brushRef="#br0" timeOffset="93004.76">12265 12132 3673 0,'7'6'76'0,"-5"-2"19"0,0-2-76 0,1 2-19 0,1 2 0 0,-2 0 0 15,1 4 0-15,-1 2 0 0,0 1 0 0,-2 5 0 16,0 4-17-16,-2 2-1 0,0 2 0 0,-3 3 0 16,1 4-11-16,-1 0-3 0,1 1 0 0,-3 1 0 15,0 1 61-15,3-2 12 16,-3 0 3-16,0 0 0 0,3-7-20 0,-3 1-3 0,0-2-1 0,3-2 0 16,-1-5-6-16,1-2-2 0,0-2 0 0,-1-3 0 15,1-4-12-15,-1 0-16 0,3-2 3 0,-2-2 1 16,4-4 20-16,0 0 4 0,-3-4 0 0,-1-4 1 15,2 0-27-15,-3-4-6 0,3-2 0 0,0-4-1 16,-1-1 21-16,1-3 8 0,2-2 0 0,0 0 0 16,0-2 10-16,0-1 2 0,5 0 0 0,-3 2 0 15,5-1-5-15,-1 2-1 0,1 3 0 0,2-1 0 0,0 2-4 0,2-2-1 16,0 4 0-16,0-2 0 0,3 0-9 16,-1 3 0-16,1-1 0 0,-1 2 0 0,2 2-11 15,1 0 11-15,-3 4-8 0,3 0 8 0,-2 3 0 16,-1-2 0-16,-2 3 0 0,2 4 0 0,-4 1 0 0,0 2 0 15,0 1 0-15,-2 2 0 0,-3 2 0 0,1-1 0 16,-3 0 0-16,0 3 0 0,-4 2 0 0,2 2 0 16,-4 0 0-16,-3 4 8 0,-4-2-16 0,-3 4-4 0,-3-2 0 15,-1 2 0-15,-2-3 3 0,-1 3 0 0,1-2 0 16,1 0 0-16,1-3 9 0,2-1 0 16,2 0 0-16,1-2 0 0,4-2 0 15,0 0 0-15,4-4 0 0,3 0 0 0,1 0 8 0,1 0 0 16,0-2 0-16,3-2 0 0,2 2-8 0,4 0 0 0,2-2 0 0,3 2 0 15,-1-2 0-15,5 0 0 0,0 0 0 0,-1 0-8 16,4 0 8-16,-1 0-10 0,-2 2 10 0,2-2-10 16,-5 4 10-16,1-2 0 0,0 2 0 0,-3 2 0 15,-2 0 0-15,1 0 0 0,-3 2 0 16,-1 0 0-16,-1 1 0 0,-1 2 0 0,-1-1 0 0,-3 2 0 16,0-3 0-16,1 3 11 0,-3-2-3 0,-3 2 0 15,-1 0-8-15,-3 0 0 0,-2-2 0 16,1 3-11-16,-6-1 19 0,-1 0 3 0,-6 0 1 0,3 0 0 15,-4-2-3-15,2 0 0 0,-2 0 0 0,-1-2 0 16,3-2-9-16,1 0 0 0,1-2 0 0,2-2 0 0,2 0 0 16,-1-4 0-16,3 0 0 0,1 0 0 0,1-2 0 15,3 0 0-15,0-2 0 0,3 0 3 16,-1 0-81-16,5-2-15 0,0-2-3 0,5-1-1 16,4-6-111-16,4-2-23 0,2-5-4 0</inkml:trace>
  <inkml:trace contextRef="#ctx0" brushRef="#br0" timeOffset="93206.55">12716 12029 3157 0,'11'6'133'0,"0"2"-106"15,1 4 77-15,-6 1 16 0,3 3 4 0,-2 4 0 16,0 6-84-16,-5 6-16 0,0 1-3 0,-2 5-1 16,-2 4-9-16,0 2-3 0,-3-1 0 0,1 5 0 15,-1-5 7-15,-1 3 1 0,1-2 0 0,-2-3 0 16,1-1 7-16,1-4 1 0,-2-2 1 0,3-3 0 15,-1-1-18-15,1-4-7 0,-1-1 0 0,3-2 0 32,0-6-42-32,0-3-8 0,-3 0-2 0</inkml:trace>
  <inkml:trace contextRef="#ctx0" brushRef="#br0" timeOffset="93737.87">12942 12882 3355 0,'0'0'141'15,"0"0"-113"1,4 0-10-16,-2-4-2 0,3 2-1 0,-1-4 0 16,1-2-15-16,-1-2-10 0,1-2 2 0,-4-1 0 0,4-3 42 0,2-2 9 0,-3 0 1 0,3-2 1 31,0-4 25-31,-1 0 5 0,3-1 1 0,0-5 0 0,3 0-58 0,-3-2-18 0,2 1 10 0,-1-3-10 15,2 4 0 1,-1-1 0-16,0 3 0 0,-2 0 0 0,0 2-12 16,2 2 12-16,-2 1-10 0,-2 5 10 0,2 0 0 15,-2 4 0-15,-1 2 0 0,1 2 0 0,-3 2 0 0,1 2 0 0,-1 0 0 0,1 2 0 16,-1 0 0-16,1 4 0 16,1 2 0-16,-1 4 0 15,2 2-20-15,-1 4-8 0,3 2-2 0,-2 2 0 0,0 2 3 16,0 1 1-16,1 4 0 0,-1 0 0 0,-3 3 4 0,3 0 1 15,0 1 0-15,-3 3 0 0,3-2 13 0,0-2 8 16,2 1-10-16,-3-3 10 0,1-2 0 0,2-2 0 0,-2 0 0 0,0-2 0 16,-1-5 0-16,0 2 12 0,-1-6-1 15,-1 1 0-15,-1-2 6 0,-1-2 2 16,0-3 0-16,-2-3 0 0,0 0 2 0,0 0 1 0,0 0 0 0,-7-5 0 16,1-1 6-16,-3-1 2 0,-2-4 0 0,-2 1 0 15,-3-3-12-15,-2-1-2 0,-2 2-1 0,-1-4 0 16,2 4-11-16,-1-2-4 0,-3 2 0 0,5 3 0 15,1-2 0-15,1 4 0 0,3 1 0 0,-1 0 0 16,3 2 0-16,0 2 0 0,-1-1 0 0,3 2 0 16,0 1 0-16,3 0-15 0,2 1 5 0,-1-1 1 15,5 0-101-15,0 0-20 0,0 0-4 0</inkml:trace>
  <inkml:trace contextRef="#ctx0" brushRef="#br0" timeOffset="93969.66">13632 12178 3841 0,'24'31'80'0,"-13"-16"18"0,2-2-78 0,1 3-20 0,4 0 0 0,-2 4 0 16,-1-1 14-16,0 5-1 0,1 0 0 0,-2 2 0 16,-1 4-53-16,-4 0-10 15,0 1-2-15,-2 1-1 0,-3 0 29 16,-4 2 7-16,-2-3 1 0,-2 1 0 0,-3 0 57 0,-2-3 12 0,-2 1 3 0,-5 0 0 15,-2-2-35-15,-2 0-6 0,-2-3-2 0,-1-1 0 16,3-2-13-16,-2-2 0 0,0-2-9 16,-1-4 9-1,1-2-110-15,2-2-16 0,-1-3-3 0</inkml:trace>
  <inkml:trace contextRef="#ctx0" brushRef="#br0" timeOffset="94212.55">14190 12271 3822 0,'9'10'108'0,"0"2"24"16,-6 2-105-16,4 2-20 0,-2 3-7 0,-5 3 0 16,0 4-36-16,-3 6-8 0,-3 1 0 0,0 3-1 15,-1 0 15-15,0 2 3 0,0-1 1 0,-2 1 0 16,3-1 26-16,1 2 17 0,-2-4-2 0,3-1-1 15,-3-2 24-15,3-3 5 0,-1-3 1 0,-2-2 0 16,1-4-61-16,1-4-12 0,-2-2-3 0,1-4 0 16,-3-3-144-16,0-5-28 0,0-2-7 0</inkml:trace>
  <inkml:trace contextRef="#ctx0" brushRef="#br0" timeOffset="94489.83">14165 12134 3654 0,'13'-2'104'0,"3"0"22"0,1 0-101 0,4 2-25 0,1 0 0 0,3 2 0 16,0 2 0-16,1 2-14 0,1 2 2 0,-2 2 0 15,-4 2-32-15,0 2-7 0,-1-1-1 0,-7 3 0 16,1 0 66-16,-5 2 13 0,-2-2 2 0,-1 2 1 16,-3-3 3-16,-6 2 1 0,-1-4 0 0,-3 3 0 15,-2 0-11 1,-4-2-3-16,-3 0 0 0,-4 0 0 0,-1-2 0 0,-3 0 0 0,-3 0 0 0,0-2 0 15,3-3-20-15,0-1-8 0,1 0 0 0,1 0 0 16,4-4 8-16,0 2 0 0,0-2 0 0,5-2 0 16,2 2-80-16,-1-2-15 0,3-2-2 0,3 2-1 15,-1 0-48-15,7 0-10 0,0 0-1 0</inkml:trace>
  <inkml:trace contextRef="#ctx0" brushRef="#br0" timeOffset="94722.51">14739 12071 3598 0,'-3'3'152'15,"-1"6"-122"-15,-3 3 2 0,-2 3 0 0,-2 5 0 0,-5 6 0 32,-3 6-47-32,-4 4-9 0,-2 3-1 0,1 5-1 0,0 2 16 0,3 1 10 0,-1 1-12 0,6-1 12 15,0-1 0-15,6 0 0 0,3-3 12 0,0-3-3 16,5 0 38-16,0-5 7 0,2-1 2 0,0-2 0 15,2-4-45-15,0-5-11 0,3-1 0 0,-1-4 0 32,3-2-24-32,-2-5-6 0,1 0-2 0,0-5 0 0,3-2-128 0,3-4-25 0,1-4-6 15</inkml:trace>
  <inkml:trace contextRef="#ctx0" brushRef="#br0" timeOffset="95338.03">15018 12461 3720 0,'4'-3'156'16,"1"3"-124"-1,-3 0-16-15,0 1-4 0,0 4 0 0,-2 1 0 16,-2 1-40-16,-2 3-8 0,-1 4-1 0,1 2-1 16,-5 4-10-16,0 2-1 0,-3 1-1 0,1 3 0 0,-2 2 50 0,2-2 0 0,0 1 0 0,0 0 12 15,-1-4 16-15,3-1 4 0,3 0 0 0,-1-5 0 31,0 1-16-31,3-6-2 0,-1 0-1 0,1-3 0 16,2-3-13-16,0-1 0 0,2-1 8 0,0-4-8 0,0 0 0 0,-2-6 0 0,-1 0 0 16,3-2 0-16,3-5 0 0,-3-2 0 15,4-4 0-15,0-3 9 0,3-4 4 0,4-3 1 16,-2-5 0-16,7-4 0 0,-3 0 0 0,3-2 0 0,2-1 0 16,-3-1 0-16,1 5-5 15,-1 1-1-15,1 0 0 0,0 4 0 0,0 4 7 0,-4 1 1 0,4 3 0 0,-2 2 0 16,-1 2-3-16,-2 2 0 15,1 3 0-15,-3 0 0 0,0 6-9 0,-1 1-4 0,-1 2 0 0,-3 2 0 16,1 2 0-16,-1 2 0 16,1 2 0-16,-3 4 0 0,2 2 0 0,-1 4-8 0,1 5 8 0,-2 3-10 15,1 0-14-15,1 4-4 16,-2 2 0-16,3 0 0 0,-3 1 12 0,3 1 1 0,-1 0 1 0,1 2 0 16,1-2 14-16,1-1 0 0,0 3-10 0,-1-4 10 15,3-1 0-15,0 2-9 0,-2-6 9 0,2 1 0 16,0-2 0-16,-3-2 0 0,1-3 0 0,0 2 0 15,0-6 0-15,-1 1 0 0,-1-1 0 0,-3-2 0 16,0-3 10-16,1-2-1 0,-3-2 0 0,0-2 0 16,0 0-9-16,-5-2 12 0,-2-2-12 0,1-2 12 15,-3-2 6-15,-3-2 2 0,1-2 0 0,-5-1 0 16,1-4-4-16,-5 0-1 0,0-3 0 0,-3 2 0 0,1-2-11 16,-2 0-4-16,-1 3 0 0,0 0 0 15,5 4 0-15,0 1 0 0,3 0 0 0,-1 6 0 16,4 0 0-16,1 2 0 0,-1 0 0 0,3 2 0 15,2 0 0-15,1 2 0 0,1-2 0 0,2 2 0 0,5 0-11 0,0 0-1 16,0 0-1-16,0 0 0 16,0 0-137-16,5-4-27 0,-1 0-6 0</inkml:trace>
  <inkml:trace contextRef="#ctx0" brushRef="#br0" timeOffset="95624.16">15297 12150 3841 0,'13'-2'80'0,"3"2"18"0,2 2-78 0,-1 0-20 0,3 2 0 0,1 2 0 16,-1-1 0-16,0 4 0 0,0-1 0 0,-2 3 0 15,2 6-32-15,-2 2-9 0,0 5-3 0,-3 2 0 16,1 1 28-16,-5 6 6 0,2-2 1 0,-1 3 0 16,-6 3 24-16,1 3 5 0,0 2 0 0,-5-2 1 15,0 1 19-15,-2-1 4 0,-4 0 1 0,-1-1 0 16,-1-3-36-16,-3 0-6 0,-3-3-3 0,-1-1 0 15,-1-2 0-15,-4-2 0 0,3-2 0 0,-5-3 0 16,0-1 0-16,0-4 0 0,-1 2 0 0,-3-6 0 16,0-2-80-16,-1-3-15 0,-1-3-3 15</inkml:trace>
  <inkml:trace contextRef="#ctx0" brushRef="#br0" timeOffset="96166.45">11475 13310 3572 0,'4'3'101'0,"1"-3"23"16,4 2-100-16,2-1-24 0,0-1 0 0,7 3 0 15,4-1 0-15,7-2-11 0,3 1 1 0,5 2 0 16,10-3-14-16,4 2-4 0,10-1 0 0,4 2 0 16,4-1 20-16,9 2 8 0,3-3-8 0,6 1 8 15,6 1 27-15,8-6 10 0,4 1 3 0,4 2 0 16,2-1-24-16,6-2-5 0,1 2-1 0,1-1 0 15,-4-1 6-15,4 3 2 0,-3 3 0 0,-2-1 0 16,-1 2 5-16,-1-1 1 0,-3 3 0 0,-1-2 0 0,-6 2-6 0,-1 2-1 16,-5 0 0-16,-5-2 0 0,-1 2-12 15,-3 0-5-15,-5 0 0 0,-6-2 0 0,-4 2 0 16,-10 2 0-16,-2-3 0 0,-8 2 0 0,-8 0 0 0,-6 2 0 0,-6-1 0 16,-6-1 0-16,-8 1 0 0,-4-2 0 0,-8 0 0 0,-6 0 0 31,-9 0-60-31,-4-2-11 0,-10 0-2 0</inkml:trace>
  <inkml:trace contextRef="#ctx0" brushRef="#br0" timeOffset="96513.06">13138 13791 3222 0,'-2'-18'68'0,"2"10"13"0,0 0-65 0,2 0-16 0,-2-2 0 0,2 2 0 16,-2 1 38-16,3 2 4 0,-3 1 1 0,0 4 0 16,0 0 10-16,0 0 3 0,2 4 0 0,0 2 0 15,-2 5-26-15,2 1-5 0,1 3-1 0,-1 3 0 16,-2 4-12-16,0 1-4 0,0 4 0 0,0 0 0 15,-2 3-8-15,-1 2 0 0,1 2 0 0,2-3 0 16,-2-1 0-16,0 0 0 0,-1-2 0 0,3-3 0 16,-4-1 0-16,2-2 0 0,-1 0 0 0,-1-6 0 15,2-4-103-15,-1-4-22 0,1-3-5 0</inkml:trace>
  <inkml:trace contextRef="#ctx0" brushRef="#br0" timeOffset="96813.02">13109 13547 3720 0,'9'2'78'0,"2"-2"16"0,5 2-75 15,2-2-19-15,4 0 0 0,0 0 0 0,3 0 0 0,1 0 0 0,3 0 0 0,-2 2 0 16,-2 0 0-16,1 4 0 0,-1 0 0 0,-2 0 0 16,-1 4 0-16,-5-1 0 15,1 3 0-15,-2 0 0 0,-5 0 15 0,1 0 5 0,-6 0 2 16,1 0 0-16,-5 0 2 0,1-2 1 0,-6 1 0 0,1 1 0 15,-5 0-18-15,1-2-7 0,-6 2 0 0,-1-2 0 16,-1 0 0-16,-1 0 0 0,0-2 0 0,-1 0 0 16,-2 2 0-16,-2-4 0 0,2 2 0 0,-2-2 0 15,-2 0 0-15,-1-2 0 0,1-1 0 0,-1 2 0 16,1-5 0-16,0 1 0 0,-1-1 0 0,3 0 0 16,3-1 0-16,1 1 0 0,0 0 0 0,5-2 0 15,0 2-17-15,2 0-3 0,0 0-1 0,2 0 0 16,3 0-111-16,1 2-23 15,3-2-4-15</inkml:trace>
  <inkml:trace contextRef="#ctx0" brushRef="#br0" timeOffset="97083.45">13600 13739 3217 0,'7'-8'67'0,"-3"2"16"15,1 0-67-15,-1 1-16 0,-1 0 0 0,-1-1 0 0,-2 3 108 0,0 3 17 0,0 0 4 0,0 0 1 16,0 0-92-16,-5 0-18 0,1 0-4 0,-1 3-1 15,-1 3-4-15,-1 0-1 0,0 4 0 0,0 2 0 16,3 0-10-16,-3 6 0 0,3 0 0 0,1 2 0 16,1 1 0-16,2 3 0 0,0 3 11 0,2-2-11 15,1 1 20-15,3 0-1 0,1-1-1 0,0-1 0 16,0 0-13-16,2-2-5 0,2-2 0 16,-2 0 0-16,2-3 0 0,0 1 0 0,2-2 0 0,1-2 0 15,-1-2 0-15,3-2 0 0,0-4 0 0,1 0 0 16,1-4-36-16,0-4-8 0,0-2 0 0,0-2-1 15,-2-4-83-15,-1-2-16 16,0-2-3-16</inkml:trace>
  <inkml:trace contextRef="#ctx0" brushRef="#br0" timeOffset="97628.14">13902 13697 3628 0,'0'0'76'0,"0"0"16"16,0 0-73-16,4 0-19 0,-2 0 0 0,-2 0 0 16,5 0 16-16,-5 0 0 0,2 3 0 0,0 0 0 15,1 3-16-15,1 3 0 0,0-2 0 0,-2 5 0 16,0 2 0-16,1 4 0 0,-1 0 0 0,0 4-9 15,0 4 28-15,-2-1 5 0,0 3 2 0,3 0 0 16,-3-2 2-16,0-1 1 0,0 2 0 0,0-6 0 0,0-1-21 0,0 0-8 0,-3-4 0 0,3-3 8 31,0-1-44-31,-2-3-8 0,2-3 0 0,0-6-1 16,0 0-92-16,0 0-19 0,-2-6-3 0</inkml:trace>
  <inkml:trace contextRef="#ctx0" brushRef="#br0" timeOffset="98068.45">13866 13737 3112 0,'0'0'131'0,"0"0"-105"16,2-4 107-16,2 2 22 0,1 1 4 0,2-4 1 16,2 4-108-16,2-4-20 0,2 1-5 15,2-2-1-15,3 3-26 0,3-3-16 0,1 2 3 0,1 2 0 16,1-1 1-16,0 2 1 0,1 2 0 0,-2-1 0 16,-2 3 11-16,-5-1 0 0,0-1 0 0,-3 2-8 15,-1-1 25-15,-6-1 6 0,1 4 1 0,-5-4 0 16,-2 4-24-16,-2 0 0 0,-2 1 0 0,-5 0 0 15,-5 5 0-15,-4-4 0 0,-4 3-12 0,-2 0 4 16,-1 0 8-16,-4 0 0 0,-1 0 0 0,2 0 8 16,3 0-8-16,3-3-8 0,1 4 8 0,4-5-12 15,1 1 12-15,3-1 0 0,2 0 0 0,2 0 0 16,2-2 0-16,2 1 8 0,3-2-8 0,4-1 0 16,3 2-12-16,2 0-6 0,4 0-2 0,0 0 0 15,5 2 20-15,0 0 0 0,3 0 8 0,1 2-8 16,3-2 0-16,2 2 0 0,1-3 0 0,1 1 0 0,0 3 9 15,-2-3 6-15,1 2 1 0,-1-3 0 16,-3 3-6-16,-2 2-1 0,-2-2 0 0,-3 2 0 16,1 0 2-16,-5-2 0 0,-2 0 0 0,-2 2 0 0,-2-2-2 15,-3 0 0-15,-2 2 0 0,-5-1 0 16,-1 2-6-16,-3 0-3 0,-3 1 0 0,-1 0 0 16,-3 0 0-16,0-2 0 0,-3 0 0 0,1 0 0 0,-5-4 0 15,1-2 0-15,-2-2 0 0,1-2 0 0,1-2 0 0,4-2 0 16,0 0 0-16,5-4-10 15,0-2-50-15,4-2-11 0,2-3-1 0,2-3-1 16,8-6-96-16,1-2-19 0</inkml:trace>
  <inkml:trace contextRef="#ctx0" brushRef="#br0" timeOffset="98274.9">14515 13529 3811 0,'25'36'160'0,"-3"0"-128"15,3 1-8-15,-3 3-3 0,0 0 0 0,1-1 0 16,-5 3-15-16,-1 2-6 0,-1-1 0 0,-3 3 0 16,-1-2 0-16,-3 1 0 0,-3 1 0 0,1-2 0 15,-5 1 0-15,-2-1 0 16,0-1 0-16,-4-1 0 0,-5-4 0 0,-5-1 0 0,-1-1 0 0,-6-4 0 16,-7-2 0-16,-6-1 0 0,-3-3 0 0,-8-2 0 15,-9-4 0-15,-9-2 0 0,-6-5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6T15:43:11.0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56 13994 3294 0,'-4'-2'146'0,"4"2"30"0,0 0-141 0,0 0-35 0,0 0 0 0,0 0 0 16,-3-4 0-16,3 4 0 0,0 0 0 0,0 0 0 15,0 0 0-15,0 0 0 0,0 0 0 0,0 0 0 16,-2 6 0-16,2 0 0 0,0 4 0 0,0 2 0 16,2 6 0-16,3 3 0 0,-1 3-12 0,1 8 3 15,-1 2 9-15,0 8 0 0,3 1 0 0,0 4 8 16,-3 5-8-16,-2 4 9 0,3 1-9 0,-3-1 10 16,-2-3 2-16,2 1 1 0,-2-2 0 0,0-5 0 15,0-3-13-15,3-5 0 0,-3-3 0 0,0-2 0 16,2-6-68-16,-2-4-14 0,2-2-2 0,-2-7-1 15,2-1-149-15,-2-6-30 0</inkml:trace>
  <inkml:trace contextRef="#ctx0" brushRef="#br0" timeOffset="293.95">4300 14061 3036 0,'5'-8'64'0,"-3"4"12"0,-2 1-60 0,2-2-16 0,1 1 0 0,1-2 0 0,3-1 28 0,0-1 4 0,2 2 0 0,2-2 0 16,0 0-20-16,4 0-3 0,1 0-1 0,2 2 0 16,0 2-8-16,0 2 0 0,4 0 0 0,-2 4 0 15,2 0 8-15,1 2 0 0,-1 2 0 0,0 0 0 32,3 2 7-32,0 0 1 0,-1 2 0 0,0-1 0 0,-1 3 3 0,-3 0 1 15,3 3 0-15,-6-4 0 0,-1 3-20 0,-5 0 0 16,0-2 0-16,-4 2 0 0,-3-1-16 0,-1 2-1 0,-6-2 0 15,-1 1 0-15,-5 1 86 0,-2-2 18 16,-7 1 3-16,-2 0 1 0,0 0-44 0,-5 0-9 0,-2 1-2 0,1-3 0 16,-1 3-23-16,0-6-5 0,-2 1 0 0,2 0-8 15,0-4 8-15,0 0-8 0,1 0 0 0,1-2 0 16,3-2-32-16,2 0-11 0,2 2-1 16,3-4-1-16,1 2-107 15,5-2-20-15,0 0-5 0</inkml:trace>
  <inkml:trace contextRef="#ctx0" brushRef="#br0" timeOffset="557.54">5039 14016 2413 0,'11'-9'101'16,"-4"2"-81"-16,0 1 132 0,0 0 25 0,-3 0 6 0,-2 2 1 16,-2 4-90-16,0 0-18 0,0 0-3 0,0 0-1 15,-6 0-40-15,-1 2-8 0,-4 2-1 0,-1 6-1 16,-3 2 9-16,-3 6 1 15,0 4 1-15,-2 5 0 0,0 9-33 0,0 3-11 0,2 9 0 16,0 0 0-16,3 1 32 0,1 3 7 0,3 2 0 0,2-5 1 16,3 1-1-16,4-7-1 15,-1 1 0-15,6-2 0 0,0-5-27 0,6-1-14 0,0-4 2 16,5-2 0-16,-1-5-40 0,3-3-7 16,2-4-1-16,2-4-1 15,2-4-82-15,3-2-16 0,2-4-3 0,1-6-1 0,-1-4-99 16,3-6-20-16</inkml:trace>
  <inkml:trace contextRef="#ctx0" brushRef="#br0" timeOffset="820.3">5488 14022 3635 0,'-2'3'76'0,"0"2"17"0,2-1-74 0,0-1-19 0,2 3 0 0,0 3 0 16,1 0 10-16,1 1-2 0,1 4 0 0,-1 0 0 15,4 4-8-15,1 1 0 0,3 4-10 0,1 0 10 16,3 3-8-16,2 0 8 0,0 4 0 0,-1-1-9 16,1 1 9-16,0 0 11 0,0 2-3 0,-2-2 0 0,1 0 10 15,1-1 2-15,-2 1 0 0,0 0 0 16,2-2-5-16,-3-3-1 0,3 3 0 0,-3-4 0 0,-1-2-14 16,-1-3 0-16,-1-1-12 0,-3 0 12 15,0-4-28-15,0-2 2 0,-3-4 0 0,0 0 0 16,-1-4-130-16,-1-4-25 0,-4 0-6 0</inkml:trace>
  <inkml:trace contextRef="#ctx0" brushRef="#br0" timeOffset="1070.83">5886 14075 3654 0,'-7'10'104'0,"0"0"22"0,3 0-101 0,-3 0-25 0,0 2 0 0,1 0 0 15,-3 3 8-15,-3 1-8 0,-1 2 8 0,-1 2-8 16,-1 0 0-16,-3 4 0 0,0 1 0 0,-4 2-11 16,-3 0 11-16,-1 1 0 0,-3 4-9 0,-3-2 9 15,4-1 8-15,-2 1 5 0,1 0 2 0,3-2 0 16,1-3 11-16,3 1 2 16,-1-4 1-16,3 0 0 0,0-3-19 0,2-1-10 0,3 0 10 0,1-2-2 15,-2 0-22-15,4-2-2 0,0 0-1 0,3-4 0 16,3 1-122-16,-1-2-24 0,2-1-5 0</inkml:trace>
  <inkml:trace contextRef="#ctx0" brushRef="#br0" timeOffset="1318.72">6196 14387 3505 0,'0'12'100'0,"2"0"20"0,-2-1-96 0,2 1-24 0,-2 2 0 0,2 2 0 16,-2 0 18-16,-2 4-2 0,0 0 0 0,0 1 0 16,-3 6-16-16,-2-2-9 0,1 1 1 0,0 1 0 15,-3 3 8-15,2-2 0 16,0 2 0-16,-2-2 0 0,2-3 16 16,1-1 4-16,-1-2 2 0,2-2 0 0,1-2-11 0,2-2-3 15,-1-2 0-15,3-5 0 16,0 0-87-16,0-2-17 0,3-2-4 0</inkml:trace>
  <inkml:trace contextRef="#ctx0" brushRef="#br0" timeOffset="1793.22">6470 14083 3506 0,'0'12'156'0,"2"2"31"15,1 0-150-15,1-1-29 0,1 4-8 0,1 0 0 16,3 1 0-16,0 2 0 0,0 0-11 0,5 0 11 0,-3 2-9 0,2-4 9 16,0 1-8-16,3 1 8 15,0-2 0-15,0 0 0 0,-1-2 0 0,3-1 0 16,-3 0 0-16,1-3 0 0,2 0 9 0,-2-3-9 16,0-1 0-16,-1 0 0 0,0-4 0 0,1 0 0 0,-2-4-21 15,1 0 1-15,-1-4 1 0,-1 0 0 16,2-4-37-16,-1-2-8 0,-1-2-2 15,1-4 0-15,-3 1-84 0,3-5-17 0,-3-2-3 0,-2 0-1 16,-1-1 86-16,-1-4 17 0,0 0 3 0,-1 1 1 0,-1 0 35 16,2 4 7-16,-5 0 2 0,2 4 0 0,-4 3 73 0,3 3 15 15,-1 2 4-15,-2 4 0 0,2 0 50 0,-2 6 10 16,0 0 3-16,0 0 0 0,0 0-27 16,0 0-6-16,0 2-1 0,0 4 0 0,2 0-71 0,1 4-14 0,-3 2-4 0,2 1 0 15,0 5-12-15,-2 4 9 0,2 2-9 0,1 4 8 16,-3 2-8-16,2 5 0 0,-2 3 0 0,-2 2 8 15,2 0 13-15,-3 3 3 0,1 1 0 0,0-3 0 16,0 3-2-16,-3-4 0 0,3-2 0 16,-3-1 0-16,5-3-22 0,-2-4 0 0,2-2 0 0,-2-3-8 15,2-3-13-15,0-2-3 16,-2-4 0-16,2-4 0 0,0-2-147 16,0-2-29-16</inkml:trace>
  <inkml:trace contextRef="#ctx0" brushRef="#br0" timeOffset="2096.67">7406 13724 3629 0,'8'4'152'0,"4"4"-121"16,1 0-12-16,3 3-3 15,2 4 0-15,2 3 0 0,0 3-16 0,0 3 0 0,2 6 0 0,1 2-9 31,-3 5 17-31,-3 1 3 0,1 4 1 0,-2 4 0 16,-2-1-12-16,-5 5 0 0,0-1 0 0,-3 3 0 0,-1-1 37 0,-3 1 6 16,-4 0 1-16,0-1 0 0,-5-1-44 0,-4-3-11 0,-1 1-1 15,-1-1 0-15,-5-2 20 16,-2 0 3-16,-4-3 1 0,-1 0 0 0,-2-5-12 0,1-2 0 0,-4-1 0 16,1-2 0-16,0-4 0 0,0-2-17 0,0 0 4 0,2-7 1 15,-1-1 12-15,3-4 16 0,-2 0-3 0,4-6-1 16,4-2-12-16,1-2-16 0,4-2 3 0,5-4 1 31,0-2-117-31,5-2-23 0,4-2-5 0</inkml:trace>
  <inkml:trace contextRef="#ctx0" brushRef="#br0" timeOffset="2652.18">8214 14397 3503 0,'2'9'73'0,"-2"-9"16"0,2 5-71 0,1-4-18 0,1 4 0 0,-2-4 0 16,5 2-9-16,0-2-6 0,0 1-1 0,4-2 0 16,2 3 3-16,2-2 0 0,3-1 0 0,3 2 0 15,1 1 13-15,2-3 0 0,1 1 0 0,0 1 0 16,2 1 34-16,-1-2 10 0,1 4 1 0,2-4 1 16,0 1 11-16,2 2 3 0,1-2 0 0,-2 0 0 15,2 0-36-15,-3 0-8 0,-2 0 0 0,2 0-1 16,-5 0-15-16,3 0 11 0,0-2-11 0,-5 2 10 15,3 0-10-15,-5-2 0 0,0 2 0 0,-2 0 8 16,-3 0-8-16,1-2 0 0,-2 2-12 0,-3 0 12 16,0-2-16-16,-2 0 5 0,-1 0 1 0,-1 0 0 15,-2-2-67-15,-1 0-14 0,-2 0-2 0,1-2-1 16,-3 0-94-16,-3 0-20 0,1-2-3 0</inkml:trace>
  <inkml:trace contextRef="#ctx0" brushRef="#br0" timeOffset="2895.87">8209 14781 3341 0,'0'0'95'0,"5"5"20"0,2-1-92 0,2-2-23 0,4 2 0 0,5-2 0 16,4-1 0-16,5 2 0 0,7-2 0 0,-1-1-8 15,3 0 8-15,0 0 12 0,1 0-2 0,1-1-1 16,0 1 27-16,0 1 6 0,-2-1 1 0,-1 2 0 15,-1 1 6-15,-2-2 2 0,-2 1 0 0,0 1 0 16,-1-2-24-16,-3 1-5 0,1 2-1 0,-2-2 0 16,0 1-29-16,-4-2-7 0,0 1-1 0,-1 0 0 15,0-2-176 1,-2 0-35-16</inkml:trace>
  <inkml:trace contextRef="#ctx0" brushRef="#br0" timeOffset="3960.64">9781 14061 3128 0,'0'0'89'0,"0"0"19"0,0 0-87 0,0 0-21 15,0 0 0-15,0 0 0 0,0 0 8 0,0 0-8 0,0 0 10 0,0 0-10 32,0 0 11-32,0 8-11 0,0-2 12 0,3 8-12 15,-3 6 16-15,2 7-3 0,-2 6-1 0,2 2 0 0,-2 9 8 0,0 3 2 0,-2 7 0 0,2 0 0 16,-5 3 5 0,3 3 1-16,-2 1 0 0,-1-3 0 0,1 0 9 15,-1-5 3-15,1 2 0 0,-3-5 0 0,2-4-26 16,1-3-5-16,-1-1-1 0,1-7 0 15,2-2-68-15,-1-8-15 0,-1-5-2 0</inkml:trace>
  <inkml:trace contextRef="#ctx0" brushRef="#br0" timeOffset="4283.59">9690 14049 3416 0,'4'-3'144'0,"2"0"-116"16,1 0-8-16,4-1-1 0,3 2-1 0,2-2 0 16,2 2-18-16,2-1-19 0,2 2 4 0,5 1 1 15,2 0 0-15,4 1 0 0,5 2 0 0,-2 0 0 16,-1 3 5-16,1 0 1 0,-2 3 0 0,-3-2 0 16,-4 3 8-16,0 0 14 0,-5 2-3 0,-4 0-1 15,0 2 2-15,-3 0 1 0,-1 2 0 0,-5 0 0 0,-2 2 23 16,-5-1 5-16,-2 1 1 15,-2 0 0-15,-5 0-14 0,-4 1-2 0,-3-1-1 0,-2 3 0 16,-4-4 19-16,0 1 3 0,-2-2 1 0,-5 0 0 0,0-2-35 16,1 0-13-16,-6-2 11 0,3-1-3 0,0-3-8 0,3-2 0 0,-1 0 0 15,2-4 0 1,3 0-55-16,0 0-7 0,1 0-2 0,3-2 0 16,3-2-86-16,1 2-18 0,6-2-3 0</inkml:trace>
  <inkml:trace contextRef="#ctx0" brushRef="#br0" timeOffset="4555.24">10752 13738 3769 0,'-8'10'79'0,"-1"3"17"0,-3 5-77 0,1 3-19 0,-2 2 0 16,-3 7 0-16,-4 6-26 0,-2 7-9 0,-5 5-1 0,2 3-1 15,-2 5 6-15,3 2 2 0,-1 3 0 0,5-2 0 16,2 1 37-16,3 0 8 0,4-3 2 0,0 1 0 16,4-5 29-16,2 1 5 0,1 0 2 0,2-5 0 15,2-1-31-15,2-4-7 0,2-3 0 0,3-3-1 16,0-4-15-16,0-3-12 0,2-1 3 0,1-2 0 16,1-6-30-16,3-4-5 0,-1-2-2 0,3-7 0 15,2-3-75-15,-1-6-15 0,6-6-4 0</inkml:trace>
  <inkml:trace contextRef="#ctx0" brushRef="#br0" timeOffset="4787.08">10870 14292 3804 0,'12'21'108'0,"-1"1"23"0,5 0-105 16,2 4-26-16,-1 2 0 0,3 0 0 0,0-1 0 0,1 1 0 0,-1-2 0 0,-1-1 0 15,4-1 0-15,-1 0 0 0,1 0-14 0,-1-2 5 16,-2-3-3 0,-2 2 0-16,2-2 0 0,-4-3 0 0,-3 0 12 0,2-2 0 15,-3-2 0-15,-1 0 0 0,0-2-16 0,-2-4-4 0,0 2 0 0,-2-4-1 16,-3-1-105 0,1 0-21-16,-1-3-4 0</inkml:trace>
  <inkml:trace contextRef="#ctx0" brushRef="#br0" timeOffset="4997.76">11293 14264 3572 0,'-5'6'101'0,"1"-2"23"0,-3 2-100 0,0 2-24 0,0-1 0 0,-4 5 0 16,-5 3 16-16,1 0-1 0,-5 1-1 0,-2 4 0 15,-1 4-14-15,-4 0 9 0,3 1-9 0,-3 3 8 16,0 0 0-16,5 2 0 0,0-3 0 0,-1 3 0 0,1-2-8 15,-1-2 0-15,4 1 0 0,-1-3-11 16,2-2 19-16,2 0 3 0,2-4 1 0,3-2 0 16,3-1-85-16,3-3-17 0,1 0-3 0</inkml:trace>
  <inkml:trace contextRef="#ctx0" brushRef="#br0" timeOffset="5263.18">11681 13803 3720 0,'16'14'156'0,"1"4"-124"16,3 0-7-16,1 2-1 0,1 0 0 0,0 4 0 16,-2 3-24-16,0 5 0 0,-2-1 0 0,0 8 0 15,-3 2-11-15,-3 5 11 0,-1 3-8 0,-4 1 8 16,-3 6 0-16,-4-1 0 0,-4 2 9 0,-3 1-9 15,-2 0 25-15,-5-3-1 0,-3 1-1 0,-1-4 0 16,0-3-23-16,0-3 0 0,-2-5 0 0,0-3 0 16,0-4 0-16,0-2 0 0,0-5 0 0,2-1 6 15,3-6-47-15,1-2-8 16,5-2-2-16</inkml:trace>
  <inkml:trace contextRef="#ctx0" brushRef="#br0" timeOffset="5489.44">12427 14065 3672 0,'4'20'163'0,"1"2"33"0,-1 6-157 16,1 1-31-16,1 7-8 0,-3 2 0 0,-1 1-9 0,0 6-3 0,-2 0-1 0,-2 0 0 31,0 5-1-31,-1 0 0 0,-1 1 0 0,2-1 0 0,-3-2 14 0,1-3 0 15,-1-1 0-15,3-2 0 0,-3-5 10 0,3-1-2 0,-2-4 0 0,1-4 0 32,-1-3-60-32,-1-3-13 0,-1-2-3 0</inkml:trace>
  <inkml:trace contextRef="#ctx0" brushRef="#br0" timeOffset="5813.55">12358 14046 3621 0,'12'0'103'0,"4"0"21"0,4 0-99 0,3 1-25 0,2 1 0 0,-1 1 0 16,3 0 0-16,0 1 0 0,-1 2-14 0,-1 0 5 16,-3 4-6-16,1 0-1 0,-5 0 0 0,-1 4 0 15,1-2 16-15,-5 2 15 0,-1 2-3 0,-3-3-1 16,0 4 9-16,-5-2 1 0,-2 3 1 0,-2-2 0 0,-2 0 5 15,-5 0 1-15,1-1 0 0,-6 1 0 16,-1 1-9-16,-3-4-2 0,0 3 0 16,-3-2 0-16,-1 0-12 0,-3-2-5 0,-2 0 0 0,1-4 0 15,2-1 0-15,2-1 0 0,-1-2 0 0,1 1 0 16,3-4-9-16,1-1-2 0,3-1 0 0,1-2 0 16,1 0-79-16,2-1-16 0,0-2-3 0</inkml:trace>
  <inkml:trace contextRef="#ctx0" brushRef="#br0" timeOffset="6041.81">13170 13728 3838 0,'-11'33'80'0,"4"-12"17"0,-4 9-77 0,-4 5-20 0,-6 11 0 0,-1 3 0 16,-5 5-21-16,1 3-8 0,-6 5-2 15,1-1 0-15,1 3 15 0,2 0 4 0,-1 3 0 0,4-5 0 16,5-5 12-16,5-3 0 0,1-5 0 0,5-2 0 16,2-5 39-16,5-2 10 0,0-2 3 0,2-5 0 15,4-3-38-15,1-4-14 0,-1-4 11 16,5-2-3-16,0-4-67 16,0-2-11-16,3-3-2 0,-2-5-1 0,4-1-73 0,1-8-14 0,3-3-4 0</inkml:trace>
  <inkml:trace contextRef="#ctx0" brushRef="#br0" timeOffset="6306.77">13232 14053 3792 0,'11'11'160'0,"3"0"-128"0,-1 3-6 0,3 2-1 15,2 0 0-15,2 2 0 0,0 2-25 0,2 2 0 0,3-1 0 0,-1 1 0 31,1-2 0-31,0 0-11 0,-1-1 1 0,0 2 0 0,1-3 10 0,2-1 16 0,2-1-4 16,-2 0-1-16,-3-2-8 0,1 0-3 16,0-1 0-16,-6-1 0 0,2-2 0 0,-1 1 0 0,-2-4 0 15,-2-1 0-15,-1-2 0 0,-2 0 0 0,-2 0 0 16,3-4 0-16,-5 0-46 16,0-4-9-16,0 0-1 0,-2-4-1 0,-3 0-105 0,3-2-21 0,-5-2-4 15</inkml:trace>
  <inkml:trace contextRef="#ctx0" brushRef="#br0" timeOffset="6510.56">13929 14139 2811 0,'11'-28'124'0,"-4"18"27"16,-3 0-121-16,1 0-30 0,2 2 0 0,-3 2 0 15,1 0 114-15,-1 3 17 0,-2 0 3 0,-2 3 1 16,0 0-63-16,3 4-13 0,-3 2-3 0,-3 4 0 16,1 4-43-16,-5 4-13 0,-2 4 0 0,-2 2 8 15,-2 5-8-15,-3 3 0 0,0 4 0 0,-1 2 0 16,-3 1 0-16,2 3 8 0,0 1-8 0,0 1 11 15,2-4 15-15,3-2 3 0,0-1 1 0,1-1 0 16,1-3-12-16,4 1-2 0,-2-2-1 0,3-4 0 16,1-2-15-16,1-2-12 0,-1-3 3 0,3 0 0 15,0-6-127-15,2-1-24 0,2-2-6 0</inkml:trace>
  <inkml:trace contextRef="#ctx0" brushRef="#br0" timeOffset="6783.99">14304 13660 3890 0,'9'2'81'0,"2"2"19"0,3 4-80 0,-1 4-15 0,4 2-5 0,1 2 0 16,3 4 0-16,-1 2 0 0,2 3 0 0,0 7 0 15,-2 6-13-15,1 8 1 0,-1 5 0 0,-2 6 0 16,-1 7 12-16,-1 6-9 0,-3 5 9 15,-1 2-8-15,-6 5 19 0,-3 3 4 0,-1 2 1 0,-4 1 0 16,-3-3-16-16,-4 0 0 0,0 1 0 0,-4-7 8 16,-3-1-8-16,-1-7 0 0,-1-1 0 0,-5-7 0 15,-4-6 0-15,1-3 0 0,-1-4 0 0,-9-4 0 16,-4-7-11-16,-5-1-1 0,-6-4-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26T18:42:34.3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91 13234 1875 0,'0'0'41'0,"0"0"9"0,-5 2 2 0,3 0 0 0,0 2-41 0,2-4-11 0,0 0 0 0,0 0 0 15,-5 2 48-15,5-2 8 0,-2 2 2 0,2-2 0 16,0 0-29-16,0 0-5 0,0 0-2 0,0 0 0 16,0 0-22-16,0 0 8 0,0 0-8 15,0 0 0-15,0 0 24 0,0 0 0 0,0-4 0 0,5 0 0 16,-3 4-10-16,2-2-2 0,1 0 0 0,-1 0 0 15,1-2 7-15,1 0 1 0,1 0 0 0,2 0 0 32,0 0 19-32,2 2 4 0,0 0 1 0,0-2 0 0,3 0 6 0,-1 0 2 15,0 0 0-15,3 0 0 0,-3 2-36 0,1-2-6 16,-1 3-2-16,1-2 0 0,-1 1-8 0,0 2 0 16,-2 0 0-16,-2 0 0 0,3 0 0 0,-1 0 15 15,-2 2-4-15,-2 1-1 0,-1-2-1 0,1 3 0 16,0-2 0-16,-3 0 0 0,2 0-1 0,-1 2 0 15,2 0 0-15,-3-2 0 0,1-2-8 0,-1 2 0 0,-2 2 0 0,3 2 0 16,-3-2 0-16,0 2 0 0,1 0 0 0,-3 0 0 16,2-4 21-16,-2 2 9 0,0 2 2 0,0-1 0 15,0 0-32-15,-2 1 0 0,-1 1 0 0,3-1 0 16,-2 0 9-16,-2 0-1 0,-1 3 0 0,1-2 0 0,-1 3-8 0,1-2-11 16,-1 2 3-16,1-2 0 0,-2 0-9 0,-1 0-2 31,0 0 0-31,0 2 0 0,1-3 19 0,-3 4-10 15,2-4 10-15,0 2-8 0,0-3 8 0,1 3 0 0,-1 1 0 16,2 0 0-16,1 0 13 0,-3 0 2 0,3 0 0 0,0-2 0 16,2 4 1-16,-3-1 0 0,3 0 0 0,0 1 0 15,-1-2-16-15,3-3-8 0,-2 1 8 0,2 2-13 0,2 0 13 0,-2-2 13 0,3 0-2 0,-1-2-1 16,0 0 2 0,0-2 0-16,3 0 0 0,-4 0 0 0,4 0 12 15,-3 0 4-15,3-2 0 0,-1 0 0 0,1 0-11 0,-1 0-1 16,1-2-1-16,-1 2 0 0,1-2-15 0,-1 0 9 15,1-2-9-15,-1 2 8 0,1-2-8 0,-3 2-9 16,2 0 9-16,-4 0-13 16,0 0-113-16,3-2-22 0,-1 0-5 0,0-2-695 15,-2 4-140-15</inkml:trace>
  <inkml:trace contextRef="#ctx0" brushRef="#br0" timeOffset="363.4">9859 13885 2487 0,'0'0'55'0,"0"0"11"0,0 0 2 0,0 0 2 0,0 0-56 0,0 0-14 0,0 0 0 0,0 0 0 16,0 0 23-16,0 0 1 0,0 0 1 0,0 0 0 31,0 0-14-31,0 0-3 0,0 0-8 0,0 0 12 15,0 0-12-15,0 0 0 0,0 0 0 0,0 0 0 16,0 0 28-16,4 0 4 0,-2-2 0 0,-2 2 0 16,5-2-32-16,-1 2 0 0,-1-2 0 0,-1-2-800 15,2 0-165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31T14:59:36.4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99 503 572 0,'-15'8'208'0,"9"-8"-160"0,-3 4-12 0,4-4-152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31T15:05:59.7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07 10051 832 0,'-2'-3'308'0,"2"0"-240"0,-5-3-20 0,1 1 64 15,-3-5-72 1,-2-2-8-16,-2 0-20 0,-4 3 0 16,-5 1-8-16,-3 6 60 0,-2 6-36 15,-1 6 40-15,-3 7-36 16,2 11 8-16,-2 8-24 16,0 4-8-16,9 7-4 15,4-1-4-15,7-4 0 16,9-5 16-16,5-5-8 15,4-8-40-15,6-8 20 0,8-10 12 16,3-10 0-16,6-6-8 16,1-10 4-16,0-8-16 15,-1-1 12 1,-7-3-4-16,-7-2 4 0,-3 2 8 16,-4 2 0-16,-2 5 32 15,-2 3-16-15,-3 6 48 16,-2 6-36-16,-2 4 56 15,0 6-48-15,-4 4 56 16,-1 4-56-16,1 4 64 16,-1 4-60-16,3 2-36 15,0 6-4-15,-3 0-56 16,1 1 28-16,2-3-248 0,2-6 152 16,4-8-652-1,3-10 432 1,6-12-16-16</inkml:trace>
  <inkml:trace contextRef="#ctx0" brushRef="#br0" timeOffset="342.7">12379 9969 1068 0,'-4'14'396'0,"4"-8"-308"0,0 11-24 0,0-8-68 16,2 0-12-16,-2 6-100 15,0 3 64-15,0 3 68 0,-2 7-4 16,0 4 140-16,-5-1-84 16,0 3 112-16,-2-4-104 0,3-8 4 15,-3-4-44-15,2-9-44 16,3-9 4-16,-1-7-36 16,1-10 24-16,2-4-4 15,2-7 12-15,2-4 44 16,5-4-24-16,4 3 44 15,2-1-32-15,0 5 20 16,3 2-24-16,2 6-28 16,0 3 4-16,0 6-132 15,-1 2 76-15,-1 2-416 16,0 0 264-16,-5 2-500 16</inkml:trace>
  <inkml:trace contextRef="#ctx0" brushRef="#br0" timeOffset="699.31">12766 10000 1144 0,'4'3'420'0,"-4"-6"-324"0,-4 0-28 0,-5 3 8 16,-5 0-56-16,-3 3-44 15,-10 9 12-15,-5 9 12 0,-5 3 0 16,1 3 56-16,9-1-32 0,7-4 0 15,11-4-16 1,9-5-8-16,9-5 4 16,9-5-16-16,6-6 8 0,3 0-32 15,2 0 20-15,0 7-4 16,0 4 12-16,-4 8-20 16,-3 14 16-16,-4 8 12 15,-5 7 4-15,-6 3 120 16,-5 0-68-16,-2-3 92 15,-6-3-84-15,-3-9 20 16,-3-6-48-16,-1-12-244 16,-1-11 116-16,2-16-560 15,-2-13 364-15,3-9-312 16</inkml:trace>
  <inkml:trace contextRef="#ctx0" brushRef="#br0" timeOffset="1272.3">12937 9993 1256 0,'5'58'464'0,"-5"-35"-360"0,0 19-28 0,-2-18 4 16,-3 10-60-16,1 1-52 16,-3 1 16-16,1-2-112 15,-5-4 72-15,-3-5 44 0,1-5 8 16,-1-6 104-16,1-4-52 15,1-8 20-15,1-8-36 0,3-8-56 16,6-10 12-16,4-8-44 16,4-2 36-16,5-1 16 15,3 3 4-15,4 3 12 16,-5 5-8 0,1 3 32-16,4 4-20 0,-1 1 20 15,3 4-20-15,3 6 8 16,-1 6-12-16,-2 8-24 15,0 10 4-15,-4 6 20 16,-5 1-4-16,-2 3-20 16,-7 6 4-16,-2-6-32 15,0-4 24-15,-2-5 16 16,2-5 0-16,0-8-16 16,2-6 8-16,0-12 4 15,5-7 4-15,2-11 0 0,0-6 0 16,4 1 16-1,0 1-8-15,3 10-40 0,-5 4 20 16,1 8 28 0,-1 8-8-16,-2 8 72 0,0 8-48 15,-2 8 60-15,-4 4-56 16,0 4 12-16,-3-1-32 16,0-3-52-16,0-2 20 15,0-5-200-15,2-6 120 16,0-10-416-16,5-7 284 15,2-3-424 1</inkml:trace>
  <inkml:trace contextRef="#ctx0" brushRef="#br0" timeOffset="1526.4">13502 10046 1112 0,'5'-12'412'16,"-10"-1"-320"-16,5-5-28 0,-2 10 36 0,-3 0-68 15,-3 8-40-15,-10 10 4 16,-7 5 4-16,1 7 4 16,1 4 32-16,4 2-20 0,3-2 56 15,5 0-40-15,4-4 72 16,7-3-56-16,2-5 0 16,5-2-28-16,4-6-28 15,3-4 0-15,-1-6-260 16,4-6 148-16,4-5-360 15,-1-8 272-15,-2 0-412 16</inkml:trace>
  <inkml:trace contextRef="#ctx0" brushRef="#br0" timeOffset="1679.39">13598 9983 1028 0,'20'-12'380'0,"-11"16"-296"0,5 14-20 0,-7-5 208 16,-1 10-160-16,1 6 16 15,0 5-76-15,4 0-36 16,-5-3-8-16,8-1-88 0,-3-4 44 15,-2-6-172-15,2-10 116 16,0-10-248-16,1-4 192 0,-3-8-380 31</inkml:trace>
  <inkml:trace contextRef="#ctx0" brushRef="#br0" timeOffset="1807.46">13773 10090 832 0,'-9'-22'308'0,"7"18"-240"0,-5 2-20 15,-4 4 264-15,-3 8-180 16,-6 10 152-16,-7 8-168 15,1 0-76-15,-4 2-32 16,3-5-276-16,8-5 148 0,5-6-508 16,8-12 352-16</inkml:trace>
  <inkml:trace contextRef="#ctx0" brushRef="#br0" timeOffset="2069.69">14027 9856 1288 0,'2'-14'476'0,"-4"16"-368"0,0 6-32 0,-5 0 12 16,0 8-64-16,-4 6-20 15,-2 11-4-15,1 9 36 16,0 8-24-16,-2 5 132 0,1 2-80 15,1-3-20-15,1-6-28 16,4-9-136-16,3-9 64 16,4-10-428-16,2-12 268 0,0-10-636 15</inkml:trace>
  <inkml:trace contextRef="#ctx0" brushRef="#br0" timeOffset="2327.44">14047 9818 1040 0,'7'-22'384'16,"-2"14"-300"-16,10-4-20 0,-6 5 16 0,4 1-56 15,3-3 8-15,4 9-20 16,-2 5 72-16,-1 1-48 16,-3 4 136-16,-3 3-96 0,-4 7 132 15,-7 4-120-15,-5 2 100 16,-8-1-108-16,-5-1-24 0,-6-3-36 15,-3-6-172-15,-2-3 80 16,0-6-244 0,0-6 176-16,4-2-312 0,7-4 256 15,5-4-592 1</inkml:trace>
  <inkml:trace contextRef="#ctx0" brushRef="#br0" timeOffset="2593.41">14491 9652 1484 0,'-27'33'552'0,"14"-5"-432"16,-9 7-32-16,4-11-100 0,0 12-12 15,-4 10-60-15,4 7 48 16,0 5 80-16,0 1-24 15,7-5 104-15,4-6-72 0,7-6-112 16,3-7 32-16,3-7-228 16,6-12 144-16,1-11-616 15,3-10 400 1,-3-11-160-16</inkml:trace>
  <inkml:trace contextRef="#ctx0" brushRef="#br0" timeOffset="3026.05">14686 9745 1456 0,'2'14'536'0,"-4"2"-416"0,-3 9-32 0,1-5-112 16,-5 8-4-16,-5 12-48 15,-4 6 40-15,1 1 92 16,-3 2-32-16,-3-1 76 0,5-4-60 15,2-7-44-15,4-1 0 16,0-10-136-16,6-8 80 16,1-12-240-16,3-8 168 15,0-8-64-15,4-12 116 16,5-9 0-16,2-11 52 0,6-12 84 16,3-1-28-16,2-1 108 15,0 5-80-15,0 6 80 16,-2 14-76-16,-3 7 4 15,-1 10-40-15,-1 6 32 16,1 7-32-16,-1 7 100 16,3 9-68-16,-3 11 72 15,3 10-72-15,-5 7 40 16,0 5-56-16,-2 0-48 16,-2-1 4-16,-3-9-172 15,1-6 100-15,-1-8-224 16,-1-9 168-16,-3-3-440 15,-5-10 320-15,-6-10-244 16</inkml:trace>
  <inkml:trace contextRef="#ctx0" brushRef="#br0" timeOffset="3191.69">14518 9965 1560 0,'-9'12'576'0,"14"-4"-448"0,11 6-36 0,-6-8 12 16,10-2-76-16,5-1-116 15,4-9 44-15,7 0-176 16,2-7 120-16,-2-3-188 0,4 0 160 16,-2-2-280-16,-3-2 232 15,-6 1-412 1</inkml:trace>
  <inkml:trace contextRef="#ctx0" brushRef="#br0" timeOffset="3389.04">15081 9689 1392 0,'11'-4'516'0,"3"8"-400"0,1 8-36 16,-6 0-8-16,0 10-56 15,2 14 40-15,-2 13-32 16,-7 14 224-16,-4 15-136 16,-7 7 252-16,-11 9-208 0,-9-5 24 15,-7-6-108-15,-7-9-388 16,-12-11 168-16,-14-11-1004 15,-9-13 644-15</inkml:trace>
  <inkml:trace contextRef="#ctx0" brushRef="#br0" timeOffset="9752.61">13197 10433 728 0,'0'-1'268'0,"2"-2"-208"0,3 0-16 0,-3-2 0 15,-2 1-32-15,1 1-12 16,2 0-4-16,-3 3 72 15,0 3-36-15,-3 3 156 0,0 3-108 16,-4 7 20-16,0 2-60 16,3 2-28-16,-1 4-4 15,3-3-28-15,0 0 12 16,-1-3 12-16,-1-5 0 16,4-1 24-16,-5-2-16 0,1-4 48 15,2-4-32 1,-1-4 4-16,1-4-20 0,0-4-44 15,-3-6 20-15,3 1-32 16,0-3 24-16,2-3 8 16,2 2 12-16,5-3 44 15,4 0-24-15,3 1 36 16,-1 0-32-16,3 3 12 16,-1 5-20-16,1 1 64 15,-1 4-48-15,1 2 60 16,0 2-56-16,0 2 64 15,1 2-60-15,-1 2-16 16,-1 2-16-16,1 4-20 16,-5 4 8-16,-4 1 4 0,0 5 0 15,-5 3 8 1,0 0-4-16,-2-1 8 16,0-2-8-16,0 0 24 0,3-5-16 15,-3-2 32-15,0-4-28 16,-3-4 12-16,-1-8-16 15,-5 0 0-15,-2-3-4 16,-3-1 12-16,-2 2-12 16,1-1 84-16,-3 0-48 15,0 2 56-15,0 0-56 16,3 0-12-16,-1 2-20 16,2 0-124-16,-1 0 60 0,-3 4-368 15,-4 2 236-15,-5 4-628 16,-2 2 460-16</inkml:trace>
  <inkml:trace contextRef="#ctx0" brushRef="#br0" timeOffset="20187.12">18079 7127 572 0,'-5'12'208'0,"5"-10"-160"16,-2 4-12-16,2-4 172 0,0-2-120 0,2 0 8 15,3-2-56-15,1-2-56 16,3-1 8-16,3 0 0 0,-1 4 8 15,7-2 60-15,6 3-32 16,7 0 140-16,12-2-96 16,8-2 76-16,16 1-88 15,5 0 4-15,6 3-40 16,4 3 32-16,5 4-32 0,0 4 56 16,3 6-44-16,-8-1 0 15,-1 0-20 1,-1 0-36-16,-2-4 8 0,-6-5-172 15,-6-1 104-15,-5-1-164 16,-10-5 140-16,-6-2-132 16,-12-2 132-16,-8-7-128 15,-9-2 128-15</inkml:trace>
  <inkml:trace contextRef="#ctx0" brushRef="#br0" timeOffset="20569.9">18880 6742 840 0,'-13'-15'312'0,"11"11"-244"0,-3-4-16 0,1 4 16 16,1-1-48-16,3 5 44 15,0 0-36-15,-2 3 28 16,0 3-28-16,0 2 96 0,-1 3-68 16,3 9 64-16,3 10-68 15,1 14 24-15,3 9-44 16,2 17 52-16,0 17-48 0,0 14 72 16,0 15-60-1,0 7 140-15,-2 9-104 16,2 6 60-16,-6 0-84 15,4-3-36-15,-5-6-12 0,1-12-128 16,-3-14 64-16,0-17-312 16,0-23 200-16,0-19-480 15,-3-25 360-15</inkml:trace>
  <inkml:trace contextRef="#ctx0" brushRef="#br0" timeOffset="21343.21">18186 6475 964 0,'-7'1'360'0,"7"4"-280"0,2 8-24 15,-4-2-12-15,-5 8-36 16,-2 7-40-16,-1 10 20 16,-4 6-8-16,1 9 12 15,-3 3 104-15,3 3-52 0,-1-6 44 16,1-5-52-16,4-8 16 15,0-8-32-15,3-9-16 16,1-6-8-16,3-9 28 16,0-11-12-16,2-8 12 15,0-14-12-15,0-8-16 16,0-13 0-16,4-1-4 16,5-3 0-16,2 1 0 15,7 3 0-15,2 7 44 16,5 5-24-16,2 6 8 0,-3 10-12 15,0 6-24 1,-1 6 8-16,-1 8 32 0,0 10-16 16,1 8 8-16,1 8-8 15,1 4-8-15,-1-1 4 16,-4-1 12-16,3-2-8 0,-7-7 84 16,-5-2-48-16,-7-7 128 15,-4-7-96 1,-6-5 60-16,-8-4-76 15,-6-4 0-15,-7-3-36 0,-4-1-20 16,-3 2-8-16,-2 4-68 16,-3 6 40-16,0 4-172 15,6 4 112-15,2 4-272 16,6 8 200-16,5 5-360 16,3 13 296-16</inkml:trace>
  <inkml:trace contextRef="#ctx0" brushRef="#br0" timeOffset="21728.99">17963 7304 984 0,'-20'2'368'0,"18"-2"-288"0,-5 0-20 0,2 0-24 16,1 2-32-16,2 0 32 16,2 0-20-16,2 2 56 15,7-4-40-15,7 0 108 0,5-4-80 16,9-2 100-16,6 0-96 0,8 0 32 15,3 2-56-15,-3 0 4 16,-1 2-28 0,-5 2-16-16,-7 2-4 0,-8 0-200 15,-5 2 112-15,-9-2-272 16,-7 2 208-16,-7-2-388 16</inkml:trace>
  <inkml:trace contextRef="#ctx0" brushRef="#br0" timeOffset="21916.78">18126 7395 880 0,'-16'16'328'0,"14"-8"-256"0,-3 4-16 15,3-2 88-15,0 4-88 16,0 5 60-16,2 3-72 16,2 2 48-16,0 4-52 15,3 6 40-15,-1 2-44 0,3 1-12 0,-3 1-12 16,1-5-72-16,-1-3 32 15,3-2-244-15,0-2 152 16,0-2-452 0</inkml:trace>
  <inkml:trace contextRef="#ctx0" brushRef="#br0" timeOffset="22225.99">18007 8187 1028 0,'-6'10'380'0,"6"-6"-296"0,0 6-20 0,0-4 40 0,0 4-68 15,0 4-4-15,2 3-20 16,0 7 16-16,3 6-16 15,-1 4 48-15,1 3-32 0,-1 1-4 16,1-4-16-16,-3-7-8 16,0-3 4-16,0-6-136 15,-2-8 72-15,-2-6-356 16,-2-9 232-16,-3-10-448 16</inkml:trace>
  <inkml:trace contextRef="#ctx0" brushRef="#br0" timeOffset="22430.25">17824 8106 1224 0,'-11'-6'456'0,"20"-2"-356"0,7-12-28 0,2 8-12 16,4-6-48-16,5 2 48 16,4 2-32-16,1 4-24 15,-2 1-4-15,2 0 16 0,-1 3-8 16,-2 3 32-16,-2-1-24 15,-2 2-40-15,-6-1 12 0,-3 3-264 16,-3 0 156-16,-4 0-524 16</inkml:trace>
  <inkml:trace contextRef="#ctx0" brushRef="#br0" timeOffset="22607.9">17978 8284 1516 0,'0'26'560'0,"14"-20"-432"0,8-2-40 0,-6-6-132 0,6-4 4 15,5-6-196-15,9-4 132 16,2-5-76-16,2-7 104 16,0-4-92-16,4-4 100 0,1-9-260 15,4-5 184-15</inkml:trace>
  <inkml:trace contextRef="#ctx0" brushRef="#br0" timeOffset="23329.5">19235 6625 800 0,'-4'-33'296'0,"1"24"-232"0,8 2-16 15,-5 7 72-15,0 0-76 16,-2 1 96-16,-1 10-80 16,3 6 16-16,0 7-44 15,0 8-4-15,-2 12-16 0,0 5 20 16,0 7-20-16,-1-3-4 0,-1-1-4 15,-1-4-60-15,2-7 32 16,-2-7-164-16,-2-10 104 16,1-10-116-16,-1-9 116 15,2-10-184-15,-1-9 148 16,-1-6-36 0,0-8 88-16,0-10 176 15,3-3-56-15,2-5 176 16,2 1-128-16,2-1 84 15,2 0-104-15,5-1 8 16,7-1-52-16,2 4-32 0,6 7-4 16,3 7 24-16,2 6-12 0,0 7 84 15,0 6-52-15,-6 7 76 32,-1 7-68-32,-2 6 80 0,-7 7-76 15,-6 6 88-15,-7 0-84 16,-5-1 32-16,-4 1-52 15,-3-4-120-15,-4-4 40 0,0-2-160 16,-2-6 112-16,0-2-236 16,2-2 184-16,4-4-284 15,3 0 240-15,4 0-276 16</inkml:trace>
  <inkml:trace contextRef="#ctx0" brushRef="#br0" timeOffset="23539">19530 6505 664 0,'56'-21'244'0,"-36"9"-188"0,11-3-16 0,-17 6 100 16,-1 0-84 0,-2 1 68-16,-4 4-72 0,-7 8 48 15,-9 12-56-15,-11 13 60 16,-7 17-64-16,-5 3 36 0,6 3-44 16,6 0-20-16,6-3-4 15,5-7 0-15,9-2-4 16,5-5-64-16,4-7 32 15,4-8-288-15,1-10 176 16,2-6-568 0</inkml:trace>
  <inkml:trace contextRef="#ctx0" brushRef="#br0" timeOffset="23972.72">19873 6472 1100 0,'9'4'408'0,"-4"8"-316"16,-3 18-28-16,-6-8 12 0,-8 18-56 16,-3 5 0-16,0 7-12 15,1 5 56-15,3-3-36 16,2-7 8-16,2-5-24 0,3-8-8 16,-1-8 0-16,3-8-16 15,-3-9 8-15,1-4-76 16,0-10 44-16,0-8-4 15,-1-9 24-15,1-8 40 16,4-10-16-16,0-1 8 16,0-9-8-16,4-1-8 15,3-5 4-15,1 5-16 0,6 3 8 16,1 8 40-16,3 11-24 16,3 2 16-16,-3 14-16 15,-1 2 20-15,1 14-20 16,0 9 48-16,0 15-32 15,-2 11 4-15,-1 8-20 16,-2 2-16-16,3 1 0 16,-5-2-48-16,0-5 24 0,-2-8-160 15,-2-6 104-15,-2-9-300 16,-3-7 216 0,-7-9-476-1</inkml:trace>
  <inkml:trace contextRef="#ctx0" brushRef="#br0" timeOffset="24319.92">19744 6685 1276 0,'-15'-4'472'0,"15"8"-364"0,6 0-32 15,1-2-16-15,4 2-48 16,3 0-172-16,5-3 88 16,6-4-248-16,2-7 180 15,2-6-284-15,2-8 240 16,-2-4-220-16,3-2 784 31,23-27-212-15,-7 9 124-16,-6 11-168 0,-6 7 72 15,-3 8 36 17,32 44-120-32,-12 14-8 15,-6 21-64-15,-9 7 104 16,-9 9-76-16,-6 8 116 15,-12 1-104-15,-9-5-20 0,-9-3-40 16,-11-5-280-16,-11-6 144 16,-13-7-512-16,-14-2 352 15,-20-13-428 1</inkml:trace>
  <inkml:trace contextRef="#ctx0" brushRef="#br0" timeOffset="29862.6">19237 7447 852 0,'-4'12'316'0,"2"-10"-248"0,-3 2-16 15,3-4-40-15,0 2-16 16,2-2 20-16,-3 0-8 16,3 0 60-16,-2-2-40 15,2-2 76-15,2 0-56 0,3 4 52 16,2-6-56-16,4-2 40 16,5 0-48-16,4 0-12 15,2 2-12-15,5 0-20 16,0 4 4-16,0 2 12 15,-3 2-4-15,0 2-4 16,-6 2 4-16,-4-2-4 16,-7 8 0-16,-3 0 16 0,-8 3-8 15,-5 0 4-15,-7 3-4 16,-4 0-32 0,-5 1 12-16,1-1-4 0,-1 0 8 15,5-4 0-15,6-5 0 16,3 0 16-16,7-3-4 15,6-4 8-15,7-1-8 0,4-1 24 16,8 3-16 0,1-2-12-16,3 5-4 15,1 5-16-15,-3 2 12 0,-1 3 12 16,-4 8 0-16,-5 1 40 16,-4-1-20-16,-5 3 48 15,-8-6-40-15,-5 1 28 16,-4-4-32-16,-5-2-36 15,-4-6 4-15,-1-7-80 16,-1-3 48-16,2 0-64 16,-3-3 56-16,2-1 4 15,3-2 24-15,5-2-180 16,4-4 104-16,9-6-692 16,8-10 436-1,10-1 88-15</inkml:trace>
  <inkml:trace contextRef="#ctx0" brushRef="#br0" timeOffset="30189.29">19782 7421 904 0,'-20'8'332'0,"14"-6"-256"0,-3 0-24 0,2-2 96 16,0-2-92-16,3-2 16 16,4 0-48-16,2-2-4 15,2 2-12-15,5-2 80 0,5 6-44 16,4-2 56-16,4 2-56 16,7 0 48-16,2 2-52 0,5-2-36 15,0 0-8-15,0 0-16 16,-3 2 8-16,-4-2-72 15,-7 0 48-15,-4 0-224 16,-7-2 144-16,-4 0-308 16,-5-2 236-16,-9 0-356 15</inkml:trace>
  <inkml:trace contextRef="#ctx0" brushRef="#br0" timeOffset="30671.69">19776 7431 832 0,'-7'10'308'0,"7"-6"-240"0,0 4-20 0,0-8 44 15,0 6-60-15,2 0 32 16,1 0-36-16,-3 2 16 15,0-1-24-15,0 2-16 0,-5 0-8 16,-2 1 72-16,1 0-36 16,-3 0 40-16,2 0-40 15,0-2 44-15,5 2-44 16,2-2-8-16,7 0-12 0,4-4 24 16,5-1-20-16,5-3-32 15,4 0 8 1,2-1 72-16,0-1-36 0,-3 2 20 15,-1 0-32-15,-1 2 0 16,1 4-8-16,-4 1 28 16,1 8-20-16,-2 0 40 15,-2 6-32-15,-2 0 64 16,-5 3-48-16,-7 2 52 16,-9-2-52-16,7-24 40 31,-47 35-44-16,3-11-132-15,-6-10 48 16,1-10-336-16,0-8 216 0,2-2-588 16</inkml:trace>
  <inkml:trace contextRef="#ctx0" brushRef="#br0" timeOffset="32142.05">19472 8219 780 0,'-2'0'288'0,"2"-2"-224"0,0 0-20 16,0-2 48-16,-2-2-60 0,2 0 60 15,-3 2-56 1,-1 0 44-16,-3 4-44 0,-2 4-12 0,-2 2-12 15,-5 6 24-15,-2 5-20 16,-1 7-4-16,-2 4-8 16,1 4-4-16,0 4 0 15,4 0 44-15,8 1-24 16,6-1 8-16,6-1-16 16,7-2 20-16,7-8-20 0,2-9 12 31,2 0-12-16,11-10-16-15,1-6 0 0,4-6 40 16,-7-2-24-16,-2-4 88 0,-6-2-56 16,-10 0-4-16,-6-1-24 15,-7-1 24-15,-9-1-24 0,-7 5 12 16,-6 7-16-16,-5 3 12 16,1 2-16-16,1 2-100 15,5-2 48-15,4 0-208 16,2-2 136-16,8-4-236 15,6-4 200-15</inkml:trace>
  <inkml:trace contextRef="#ctx0" brushRef="#br0" timeOffset="32565.05">19800 8119 1068 0,'-5'0'396'0,"-1"3"-308"0,3 0-24 0,3 0 12 0,3-2-56 16,3 1 8-16,8-2-16 16,6-2 28-16,5 1-24 15,3 1 92-15,4 0-60 0,2 0 128 16,-1 1-100-16,0 1-44 16,-1 1-24-16,-4-2-52 15,-3 1 24-15,-5-2-136 16,-6-2 88-16,-5-2-196 15,-2 1 144-15,-7-1-284 16,-5 2 228-16,-11 2-392 16</inkml:trace>
  <inkml:trace contextRef="#ctx0" brushRef="#br0" timeOffset="32937.71">19978 8157 260 0,'-10'10'96'0,"5"-8"-76"0,-1 2-4 0,1-2-80 16,-2 2 32-16,-2 0 152 15,-2 0-60-15,-2 0 216 16,-3 2-156-16,-2 0 120 16,5 0-136-16,0 2 56 15,-1-1-92-15,3 2 24 16,0 3-52-16,2-3 20 0,0 3-32 16,2 0 0-16,0 0-16 0,5 0 12 15,2 0-16-15,4-2 76 31,5 2-48-31,9-2 48 0,5-3-48 0,4 2 8 16,4 0-28-16,2 3 20 16,3 4-24-16,-3 4 24 15,-3 4-24-15,-8 2 76 16,-6 2-52-16,-8 5 68 16,-10-1-64-16,-11-2 28 15,-9 0-40-15,-8-2 8 16,-3-5-20-16,-3-7-8 15,-2-6-4-15,5-10-192 16,-1-10 104-16,3-8-344 16,5-12 240-16,5-9-708 15</inkml:trace>
  <inkml:trace contextRef="#ctx0" brushRef="#br0" timeOffset="33934.6">19052 7798 592 0,'0'0'220'0,"5"4"-172"0,-5-8-12 16,2 0-32-16,0 0-8 15,3 2 64-15,-3 0-32 16,2 0 84-16,-1 4-60 16,-1 0 88-16,0-2-80 0,0-2 24 15,-2 4-48-15,3 0 64 16,-1-2-52-16,0 2-8 15,0-2-24-15,1 2 8 16,1 0-16-16,-2 0 16 16,1 0-16-16,-3 2 24 15,-3-2-20-15,1 2 40 16,-2 0-28-16,-1-2-12 16,1 2-8-16,-1 0 4 15,3-2-4-15,2 0 24 16,0-2-16-16,0 0-4 15,0 0-4-15,0 0 28 0,0 0-16 16,0-4-24-16,0 0 4 16,2 0 0-16,0 0 4 15,1 0 16-15,-1 2-8 16,-2-2 40-16,0 6-24 16,-2 0 20-16,-1 0-24 15,3 0 16-15,-2 0-20 16,2 0 52-16,0-2-36 15,0 0-60-15,0-4 16 0,0-2-196 16,-2 0 116 0,0 0-428-16,-3 4 292 15</inkml:trace>
  <inkml:trace contextRef="#ctx0" brushRef="#br0" timeOffset="34723.71">19068 8494 548 0,'-5'5'204'0,"3"-5"-156"0,0 0-16 15,2 0-28-15,0 0-8 16,0-5 92-16,0 2-48 16,2-1 160-16,-2-1-112 15,2 2 48-15,1-1-80 0,-1 0-24 16,0 0-20-16,0 0 32 0,1-2-20 15,1 2 48-15,1 0-40 16,-1 0 4 0,1 0-24-16,-3 2 0 0,0 2-4 15,-2 2 28 1,-2 2-20-16,0 2 20 0,-3 0-20 16,3 0 8-16,-3-2-12 15,3 0 20-15,0-2-20 16,2 0 40-16,0-1-28 15,2-1 4-15,0 0-16 16,1 0 20-16,-3 3-20 16,0-1 56-16,-3 2-36 0,3-1 12 15,-2 2-28-15,4-4-200 16,1-2 96-16,1-4-696 16</inkml:trace>
  <inkml:trace contextRef="#ctx0" brushRef="#br0" timeOffset="58227.11">18528 10034 528 0,'-16'0'196'0,"12"0"-152"0,-5-5-12 0,2 0 44 16,0-1-48-16,-2 3 164 16,0-3-104-16,2 0 116 15,3-2-116-15,4 2 72 0,2 4-96 16,0 8 40-16,5 0-64 0,0 4 40 16,4 8-44-1,0 6 32-15,1 9-36 0,-1 7-8 16,-2 7-16-1,-5 3-24-15,1 2 8 0,-5-3-12 16,0-5 8-16,0-11-160 16,0-6 96-16,-2-10-356 15,2-9 240-15,-3-12-468 16</inkml:trace>
  <inkml:trace contextRef="#ctx0" brushRef="#br0" timeOffset="58667.95">18407 10029 996 0,'-13'1'368'0,"10"-2"-284"0,12-5-24 0,-2 0 0 16,11-5-44 0,6 2 20-16,8 1-20 0,4 0 28 15,6 2-28-15,-4 4 56 16,0 2-40-16,2 8 20 15,-6 2-32-15,-10 4 44 16,-9 2-36 0,-8 2 40-16,-11 3-40 0,-10 3-24 0,-5 0-4 15,-11 0-28-15,-1-3 16 16,0-3 48-16,0-2-16 16,1-4-8-16,8-4-8 15,7-4 20-15,8 0-12 0,9 0 12 16,16 0-12-16,13 0 12 15,16 0-16-15,4 2 4 16,3 6-4-16,-3 0 12 16,-6 3-12-16,-9 6 148 15,-12 2-88-15,-10 3 168 16,-12 2-136-16,-11 0-20 16,-9-3-52-16,-7-7-136 15,-8-4 60-15,-7-4-284 16,-2-4 188-16,-3-2-228 15,0 0 212-15,3-2-308 16,-3 0 268-16,3-2-416 16</inkml:trace>
  <inkml:trace contextRef="#ctx0" brushRef="#br0" timeOffset="59101.66">17916 10777 1068 0,'-51'21'396'0,"35"-17"-308"0,-4 1-24 16,13-5 36-16,3 1-68 16,6 1-4-16,11 1-16 15,19-2 104-15,14-2-64 16,26-5 148-16,28-3-116 0,25-4 112 16,20-1-112-16,12 2 80 15,12 2-96-15,1 2 80 16,2 0-84-16,-4 2-16 15,-15-2-28-15,-12-2-96 16,-14-3 44-16,-127 13-432 31,159-46 260-15,-50 2-224-16,-39-1 248 0,-31-3-740 16</inkml:trace>
  <inkml:trace contextRef="#ctx0" brushRef="#br0" timeOffset="59344.67">19390 9775 1484 0,'-25'27'552'0,"18"-5"-432"0,5 18-32 0,0-15-56 0,2 17-36 15,0 12-48 1,0 21 24-16,2 18-12 15,0 27 24-15,-2 12 176 0,0 19-88 0,0 4 328 16,-2 0-224-16,2-7 84 16,0-10-152-16,2-15-132 15,3-18 8-15,-1-20-356 16,1-15 208-16,-1-19-620 16,-2-17 440-16</inkml:trace>
  <inkml:trace contextRef="#ctx0" brushRef="#br0" timeOffset="59710.4">17956 11300 1380 0,'-9'5'512'0,"16"-11"-396"0,4-4-36 0,0 4-16 16,9-2-52-16,12 0 68 15,12-2-48-15,10-2 120 16,13-2-84-16,8 0 168 0,12-2-132 15,3 3 24-15,-3 1-80 0,-9 3-56 16,-11 2 4 0,-14 2-72-16,-10 5 40 0,-11 0-284 15,-12 0 180-15,-12 3-460 16,-10-1 336-16</inkml:trace>
  <inkml:trace contextRef="#ctx0" brushRef="#br0" timeOffset="59900.18">18503 11225 1248 0,'-27'20'460'0,"14"-8"-356"0,4 8-32 16,2-8 84-16,5 5-100 15,-2 9-20-15,6 6-24 16,-2 4 32-16,4 10-24 16,0 3 140-16,1 9-88 0,2-7 48 15,-7 1-72-15,0-4-208 0,4-9 80 16,1-6-568-16,6-6 360 15,2-12-536 1</inkml:trace>
  <inkml:trace contextRef="#ctx0" brushRef="#br0" timeOffset="60141.39">18530 11929 1484 0,'-18'38'552'0,"16"-16"-432"0,4 10-32 0,-2-13-232 0,0 11 60 16,0 6-72-16,0 10 92 15,0 4 176-15,2 5-56 16,1 1 176-16,-1-3-132 0,0-4-108 16,3-3-4-16,1-8-260 15,-1-10 152-15,-1-8-556 16,0-12 376-16,-2-10-236 15</inkml:trace>
  <inkml:trace contextRef="#ctx0" brushRef="#br0" timeOffset="60311.44">18503 12126 1424 0,'-2'-26'528'15,"-3"8"-412"-15,10-12-32 0,-1 15 68 0,8-7-100 16,3 2 32-16,7 2-48 0,10 0-24 15,8 4-4-15,2 3 0 0,-1 3-4 16,-6 5-116-16,-4 2 60 16,-4 1-376-16,-6 0 240 15</inkml:trace>
  <inkml:trace contextRef="#ctx0" brushRef="#br0" timeOffset="60471">18439 12243 2100 0,'0'66'776'0,"4"-56"-604"0,25 3-48 16,-9-11-40-16,14-8-72 15,10-7-284-15,14-17 144 16,-2-8-460 0,4-1 332-16,25-25-384 15</inkml:trace>
  <inkml:trace contextRef="#ctx0" brushRef="#br0" timeOffset="61658.93">19610 9864 1132 0,'-20'24'420'0,"12"-14"-328"0,3 9-24 16,-2-7-28-16,3 6-36 16,-3 6-4-16,3 8 4 15,-1 7 12-15,5 13-8 16,-2 10 104-16,-5 1-64 0,-2 0 44 16,-2-3-56-16,2-10-44 15,2-7 0-15,5-11-80 16,4-8 52-16,0-12-152 0,1-12 104 15,1-12-172-15,-2-12 144 16,-2-8-112-16,-2-7 128 16,-2-7 76-16,-1-6 16 15,3-1 160-15,0 3-84 16,2 5 120-16,2 5-112 16,5 4 84-16,2 4-96 15,0 5 12-15,9 7-48 16,4 4 32-16,7 2-36 15,4 8 48-15,6 2-44 16,0 6 48-16,2 6-48 16,-10 0 80-16,-9 4-60 15,-6 2 104-15,-12-1-84 16,-8 2 84-16,-10-2-88 0,-6-1-16 16,-2-2-32-1,-2-6-140-15,-3-4 68 0,4-2-248 16,1-2 172-16,4-4-280 15,0-2 232-15,7-2-424 16</inkml:trace>
  <inkml:trace contextRef="#ctx0" brushRef="#br0" timeOffset="61882.4">20158 9634 1308 0,'3'6'484'0,"-5"7"-376"0,-13 15-28 0,-3-4-44 16,-7 8-48 15,-32 77 8-31,16-16 116 16,12-14-60-1,12-11 32-15,8-10-48 0,9-15-112 16,4-9 44-16,5-8-344 0,2-9 208 15</inkml:trace>
  <inkml:trace contextRef="#ctx0" brushRef="#br0" timeOffset="62133.93">20280 9816 1340 0,'16'-6'496'0,"-12"14"-384"0,5 12-36 0,-7-4-36 0,-2 10-40 16,-2 7 8-16,-5 7-4 31,-17 58-4-15,6-27-24-16,5-13 12 16,6-19-172-16,3-11 104 15,-1-12-268-15,1-15 196 0,1-8-564 16</inkml:trace>
  <inkml:trace contextRef="#ctx0" brushRef="#br0" timeOffset="62565.51">20144 9838 1276 0,'-7'-8'472'0,"12"8"-364"0,8-4-32 0,-2 2-16 16,9-2-48-1,9 2-56-15,7 2 20 0,4 0-52 16,1 4 44-16,-4 2 52 0,-3 4-12 15,-7 0 108-15,-8 2-64 16,-7-1 64-16,-10 4-64 16,-7-1-12-16,-6-3-24 15,-8 3-64-15,-2-2 24 16,1 0-16-16,2-2 24 16,0 0 8-16,5-2 8 15,2-2 16-15,4 2-8 0,5 0-4 16,9-1 0-16,4 4 4 15,13-5-4 1,5 1 8-16,5 2-8 0,1 3-4 16,-1-1 4-16,-2 3 28 15,-8 2-16-15,-9 4 120 16,-6 2-80-16,-9 0 68 16,-6-1-72-16,6-21-64 31,-33 18 4-16,-1-10-196-15,5-8 112 16,2-6-252-16,5-8 196 0,6-6-476 16,0-8 348-1,3-11-240-15</inkml:trace>
  <inkml:trace contextRef="#ctx0" brushRef="#br0" timeOffset="62785.15">20602 9568 1372 0,'39'-4'508'0,"-23"10"-396"0,22 14-32 0,-17-4-32 16,5 9-44-16,5 11-20 15,1 4 8-15,-6 7 12 16,-3 11 0-16,-8 7 184 0,-10 3-104 16,-12 2 152-16,-9 1-136 0,-8-10 4 15,-7-3-64-15,-3-6-280 16,-6-6 128-1,0-9-372-15,-1-5 272 16,6-6-400-16,-1-7 344 0</inkml:trace>
  <inkml:trace contextRef="#ctx0" brushRef="#br0" timeOffset="63244.18">19688 10602 1172 0,'-6'-2'436'0,"10"-2"-340"0,5-8-24 0,-2 4-24 16,6 2-40-16,7 0 24 15,10 3-20-15,7 4 156 16,10 1-96-16,13 4 184 0,14-2-148 15,-74-4 164 1,205-4-160 0,-33-2-44-16,-22-3-44 15,-19-3-100-15,-17 2 40 16,-15 4-172-16,-17 0 116 16,-14 1-300-16,-22 2 220 0,-14 3-396 15,-14 3 320-15</inkml:trace>
  <inkml:trace contextRef="#ctx0" brushRef="#br0" timeOffset="66958.16">19800 11160 1048 0,'-5'4'388'0,"5"-4"-300"0,3 2-28 0,-3-2 24 15,2 0-60-15,0 0-20 16,0-2-4-16,1-2-28 16,-3-2 16-16,0 1 48 0,-3-1-16 15,3-3 68-15,-4 1-48 16,2 0 116-16,-3 2-88 15,1 0 80-15,-1 2-84 16,1 2-16-16,0 0-28 16,2 0-156-16,-1-2 72 15,3 0-368-15,3-2 240 0,-1-4-664 32</inkml:trace>
  <inkml:trace contextRef="#ctx0" brushRef="#br0" timeOffset="67441.72">19987 10906 1040 0,'7'2'384'0,"-5"-4"-300"0,3 4 56 31,-19 14-76-31,-4 3-16 16,-1 7-28-16,1 2 104 15,0 4-72-15,4 4 32 16,5-1-48-16,7-1 64 0,9-1-52 16,6 0 64-16,8-4-64 15,3-5 0 1,3-6-28-16,4-6-64 0,3-6 20 16,-1-6-148-16,3-8 96 15,-36 8-320 16,46-44 224-31,-12 2-4 16,-9 7 108-16,-9 5 80 16,-5 2-4-16,-4 8 160 15,-6 6 136 1,-11 32-156 0,-4 8-28-16,1 5-76 15,-1 9 56-15,1 4-56 16,1 0 68-16,6 3-64 15,1-5-36-15,3-7-8 16,2-6-172-16,2-7 92 0,3-9-348 16,4-11 236-16,4-11-708 15</inkml:trace>
  <inkml:trace contextRef="#ctx0" brushRef="#br0" timeOffset="67732.53">20476 10890 1360 0,'-9'10'504'0,"3"-8"-392"0,1-2-32 0,1 0 12 16,4 0-68-16,0-6-56 15,6-4 20-15,6-2 8 16,8-4 4-16,7 2 100 0,1 0-56 15,4 3 36-15,4 2-48 16,-5 3-36-16,-4 3 0 16,-5 0-160-16,-6 1 92 15,-5 1-296-15,-4-3 204 16,-5 2-724-16,-9-4 492 16,-8-3 172-16</inkml:trace>
  <inkml:trace contextRef="#ctx0" brushRef="#br0" timeOffset="68110.78">20506 10864 1172 0,'-5'14'436'0,"5"-10"-340"0,0 4-24 16,0-7-68-16,0 2-16 16,0 0-76-16,0 2 52 15,-2-1-4-15,0-1 24 16,-3 3 128-16,-4 4-64 0,-4 4 160 15,1 4-116-15,1 2 96 16,3 2-108-16,3-1-8 16,5 6-44-16,7-2-44 15,6-1 8-15,7-4-8 0,5 0 8 16,2-2 8 0,1 1 0-16,4 3-12 0,-3 2 8 15,-7 0-4-15,-2 0 0 16,-4-2 76-16,-5 0-36 15,-9-1 156-15,-2 1-108 16,-9-2 116-16,-2-4-112 16,-5-5-8-16,1-2-48 15,-3-6-132-15,0-4 56 16,18 1-468 15,-38-6 288-31,1 7-224 0</inkml:trace>
  <inkml:trace contextRef="#ctx0" brushRef="#br0" timeOffset="68509.14">19898 12106 1392 0,'-13'10'516'0,"8"-10"-400"0,-5 2-36 0,5-2 72 15,1 0-100-15,1-4-56 16,1-2 0-16,4 0-148 16,3-2 84-16,-1-1-216 0,2-6 160 15,3 0-420-15,3 0 308 0,-1-2-280 31</inkml:trace>
  <inkml:trace contextRef="#ctx0" brushRef="#br0" timeOffset="68796.47">20260 11818 1288 0,'18'-3'476'0,"-7"-2"-368"0,11 0-32 15,-10 0 20-15,3-1-68 0,5 5 60 16,2 1-52-16,-1 0-24 16,-3 1-12-1,-3 4-88-15,0-4 48 0,-1 2-204 0,-3-3 136 16,-2-3-208-16,-2-3 180 15,-3-1-488 1,-1-1 348-16,-6 0 36 16</inkml:trace>
  <inkml:trace contextRef="#ctx0" brushRef="#br0" timeOffset="69162.08">20229 11844 1080 0,'-16'12'400'15,"12"-12"-312"-15,-3 2-24 0,2-2-52 0,1-4-20 16,-3 2-92 0,3 2 52-16,-1 0 48 0,1 2 4 15,-1 2 136-15,3 2-76 0,0 4 40 16,4 0-60-16,2 4 12 16,5-4-36-16,0 5 16 15,7-3-20-15,-16-12-68 31,36 21 24-15,-10 0 20-16,1-1 8 16,-4 2 12-16,-3-1-8 15,-6 1 68-15,-4 1-40 0,-1 0 128 16,-4 1-88-16,-5 1 96 0,-5-4-92 16,-4-6 28-16,0 0-60 15,-4-9-112-15,0-5 36 16,-3-5-152-16,3-2 104 15,13 6-484 17</inkml:trace>
  <inkml:trace contextRef="#ctx0" brushRef="#br0" timeOffset="70440.56">19441 11443 1144 0,'-9'9'420'0,"6"-8"-324"0,-1 1-28 0,-1 1-36 16,1-2-32-1,-1 3-28-15,1 0 16 16,2 2 24-16,-3 4-8 0,3 6 116 15,0 6-68-15,0 5 112 0,0 13-92 16,0 8 60-16,-1 11-76 16,-1 7 32-16,2 13-52 15,-3 7 76-15,3 5-60 16,2-2 44-16,2 4-56 16,3-6 24-16,-1-5-36 15,3-8-36-15,-1-9 4 16,-2-11-124-16,1-11 72 15,-1-9-180-15,-1-8 132 0,-1-11-252 16,-2-10 204 0,2-16-644-16,-4-6 444 15,-3-27-52-15</inkml:trace>
  <inkml:trace contextRef="#ctx0" brushRef="#br0" timeOffset="74676.13">20641 11810 872 0,'0'0'324'0,"-2"-1"-252"0,7-5-20 0,-5 0-12 15,4 0-32-15,3 0 32 16,2 0-24-16,2 0 108 15,0 2-68-15,-2 4 116 0,5 0-96 16,2 0 92-16,3 2-92 16,1 2 64-16,1 0-80 15,-1 2-12-15,-2 0-32 16,-3 0 32-16,-2-3-24 16,-1 3-32-16,-1-2 4 15,-2 1-44-15,-2-2 28 16,-1 0-108-16,-1-2 72 0,-1-1-124 15,-4-4 100-15,0-2-268 16,-4 0 196 0,-5-1-480-16</inkml:trace>
  <inkml:trace contextRef="#ctx0" brushRef="#br0" timeOffset="75153.48">20720 11755 892 0,'-4'8'332'0,"-1"-6"-260"0,-2 2-20 15,5-2 88-15,-2 0-88 16,-1 0 40-16,1 2-52 0,1-1-4 16,-1 6-24-16,-3 0 108 0,0 3-68 15,-2 6 24-15,3 0-44 16,-6 2 48-16,4-2-44 15,-1 4 0-15,0-2-20 16,2-4 40-16,3-3-28 16,2 1-16-16,2-4-4 15,2 2 0-15,5-4-4 16,-1 0-4-16,6-2 4 16,0 0 20-16,11-2-12 15,4-2 24-15,2-2-24 16,2 2 24-16,0 2-24 0,-1 2-12 15,-4 1-4-15,-4 8 20 16,-1 3-8-16,-8 5 24 16,-2 1-20-1,-8 7 156-15,-6-2-96 16,-3-4 96-16,-8 3-100 0,-4-4 64 16,-2-2-76-16,-2-4 4 15,2-2-36-15,-3-9-108 16,3-1 40-16,-7-6-148 15,5-1 108-15,-2-8-360 16,-1 0 252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31T15:34:31.8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67 1405 996 0,'-3'14'368'0,"3"-10"-284"0,-2 0-24 0,0 0-8 0,0 0-40 15,-1 0-4-15,3 2-4 16,0 2 12-16,3-4-8 16,1-4 40-16,5 1-24 0,2 2 40 15,10-3-36-15,3 0 100 16,12-3-72-16,0 3 100 16,6 0-92-16,0-1 60 15,5 1-72-15,2 0-20 16,-2 1-20-16,-4-1 0 15,-7 3-8-15,-6 0-20 16,-3 3 8-16,-6-1-76 16,-6 2 48-16,-3-1-144 15,-6-2 100-15,-2 1-148 16,-6-2 128-16,-3 0-276 0,-1-3 212 16,-3 0-480-1</inkml:trace>
  <inkml:trace contextRef="#ctx0" brushRef="#br0" timeOffset="465.35">10438 1369 1216 0,'-8'0'448'0,"3"2"-348"0,-2 1-28 0,3-2-12 0,-5 1-48 15,-2 1-40-15,-1 0 16 16,1 6-76-16,-2-4 48 16,1 5-8-16,4 4 28 0,1-4 32 15,5 2-8-15,2 2 116 16,5-4-68-16,1 4 52 16,5-4-64-16,5 3-4 15,4 4-20-15,5-2 8 16,1 3-16-16,3 4-4 15,0-2 0-15,-2 1 12 16,-3 6-8-16,-3 2-28 16,-6 1 8-16,-6 0 144 0,-4 1-68 15,-7 3 132-15,-5-4-112 16,-4 2 76-16,-5-2-96 16,-4-9-16-16,-4 5-28 15,-3-4-16-15,0-2 0 16,0-7-136-16,-2-3 72 15,0 1-120-15,2-5 104 16,3-5-200-16,6 1 156 16,7-2-260-16,8-8 212 15,8-4-436 1,8-4 340-16,8-3-100 16</inkml:trace>
  <inkml:trace contextRef="#ctx0" brushRef="#br0" timeOffset="791.98">11166 1798 1256 0,'2'10'464'0,"-4"-4"-360"0,2 8-28 16,-2-8 116-16,-3 5-120 15,1 4 16-15,-3 4-52 0,-4 1-8 16,-3 4-16 0,1 4-8-16,-2-2 0 0,4-5-76 15,-1 1 40-15,6 0-144 0,3-8 96 16,3 0-264-16,7-8 196 15,4-6-656 1</inkml:trace>
  <inkml:trace contextRef="#ctx0" brushRef="#br0" timeOffset="1279.84">11939 1380 1372 0,'0'3'508'0,"4"1"-396"0,-6 1-32 0,-3-2 28 16,-1 1-76-16,-6 4-40 15,-1 8 4-15,-3-2-40 16,-4 6 28-16,0 8 4 0,-2 3 12 16,2 3 32-16,-1 3-16 15,3 5 20-15,3 2-20 16,2-8-8-16,2-1-4 16,2-5-172-16,2-4 92 15,2-4-340-15,3-10 232 16,4-4-604-16</inkml:trace>
  <inkml:trace contextRef="#ctx0" brushRef="#br0" timeOffset="1663.98">12077 1473 1040 0,'0'24'384'0,"-5"-6"-300"0,-2 11-20 16,1-11-36-16,-3 10-28 16,3 2-28-16,-1 3 16 15,2-1-4-15,8-2 8 16,3-2 8-16,6-4 0 0,3-5 96 16,7-5-52-16,1-6 68 0,8-8-60 15,0-8 40 1,3-6-52-16,-3-5-4 0,0-11-20 15,-4-2 40-15,-5-6-28 16,-4-2 4-16,-7 3-20 16,-7 1 28-16,-4 4-24 15,-6 4-12-15,-5 3-8 16,-5 5-32-16,-2 2 20 16,-4 8-72-16,-1 2 48 15,2 6-160-15,3 4 116 0,2 6-292 16,5 0 212-16,2 8-512 31</inkml:trace>
  <inkml:trace contextRef="#ctx0" brushRef="#br0" timeOffset="1847.95">12566 1620 1308 0,'11'29'484'16,"-11"-5"-376"-16,2 12-28 0,-4-12 16 0,-5 10-68 16,-2 5-36-16,-4 11 0 15,-5 3-132-15,-6-3 80 16,3-1-312-16,6-9 208 0,3-6-596 16</inkml:trace>
  <inkml:trace contextRef="#ctx0" brushRef="#br0" timeOffset="2213.05">13445 1417 1040 0,'3'6'384'15,"-3"-2"-300"-15,2 2-20 0,-2 0 112 0,-5 6-108 16,-1-2 0-16,-6 10-44 15,3-1 12-15,-4 9-24 16,2 2 24-16,-4 2-24 0,6 1-12 16,0-1-4-16,0-4-148 15,9-4 84-15,4-6-360 16,3-4 240-16</inkml:trace>
  <inkml:trace contextRef="#ctx0" brushRef="#br0" timeOffset="2466.19">13758 1318 1196 0,'20'2'440'0,"-9"-2"-340"0,16 4-32 0,-14-4 152 15,10 0-136-15,1 0-36 16,5 0-28-16,3 0-12 15,-2 2-4-15,0 0-80 0,-1 0 40 16,-2 0-76-16,-3 0 68 0,1-2-228 16,-3 1 152-16,-2-1-344 15,-5 0 264-15,-3-1-296 16</inkml:trace>
  <inkml:trace contextRef="#ctx0" brushRef="#br0" timeOffset="2910.83">13850 1334 1100 0,'-23'28'408'0,"12"-22"-316"0,-5 9-28 0,5-5-24 15,0 0-36 1,-2 4-80-16,-1-2 40 16,1 0-12-16,-1 4 28 0,1-4 48 0,4 6-16 15,0-7 60-15,4 7-40 16,5-4 80-16,9 2-60 16,7-2 72-16,7 4-72 15,6-6 36-15,11 3-52 16,2 0 52-16,3 3-52 15,-5-5 44-15,-2 7-44 16,-7-2 52-16,-6 4-52 0,-9 4 132 16,-12 1-92-16,-13 3 44 15,-11 4-72-15,-12-6-96 16,-7 1 24-16,-9-3-196 16,-5 2 120-16,-3-6-212 15,-4-3 180-15,2-4-424 16,-5-2 316-16,3 1-492 15</inkml:trace>
  <inkml:trace contextRef="#ctx0" brushRef="#br0" timeOffset="3966.32">10353 2501 1132 0,'-2'35'420'0,"0"-19"-328"0,-5 18-24 0,1-16-48 16,-5 12-24-16,-1 0-84 0,-6 3 48 15,-2 6-284 1,2-3 180-16,3-4-492 0</inkml:trace>
  <inkml:trace contextRef="#ctx0" brushRef="#br0" timeOffset="4220.52">10682 2630 1360 0,'-23'45'504'0,"5"-11"-392"0,-13 17-32 15,4-13-16-15,-6 6-52 0,-7 7-92 16,-1 3 44-16,4-2-252 16,1-3 160-16,7-5-340 15,0-7 264-15,9-4-328 16</inkml:trace>
  <inkml:trace contextRef="#ctx0" brushRef="#br0" timeOffset="4594.42">10613 2916 1016 0,'0'1'376'0,"2"-1"-292"0,-2 2-20 16,0-2-4-16,2 0-44 15,0 2-4-15,3 0-8 16,1 0-68-16,3 0 36 15,0-2-24-15,0 2 32 0,2 0 8 16,0 0 12-16,3 4 24 16,-1 0-12-16,2 2 84 15,1 2-52-15,0 2 24 16,0 0-40-16,2 6 8 16,-5-5-20-16,1 5 0 15,-6 0-8-15,-1 4-16 16,-5 2 4-16,-4 4 12 15,-7-3-4-15,-6 3-4 16,-3 2 4-16,-5-1-16 16,1-2 8-16,0-6-104 0,2-5 60 15,4-6-252-15,5-8 164 16,4-10-536 0</inkml:trace>
  <inkml:trace contextRef="#ctx0" brushRef="#br0" timeOffset="4992.02">12115 2256 1456 0,'4'27'536'0,"-6"-4"-416"0,-5 13-32 15,1-12-24-15,-8 11-52 16,-4 11-12-16,-1 6-4 16,-6 5-32-16,-2 0 20 15,0 1-116-15,5-4 72 0,4-9-240 0,9-5 172 16,7-8-616 0,4-6 416-16,7-11 8 15</inkml:trace>
  <inkml:trace contextRef="#ctx0" brushRef="#br0" timeOffset="5184.81">12356 2532 1268 0,'-5'8'468'0,"-4"10"-364"0,-6 10-28 0,-1-8 12 0,-4 11-64 16,-14 11 8-1,-3 6-20-15,-4 1-104 0,4-3 48 16,3-4-272-16,7-8 176 0,5-5-688 16</inkml:trace>
  <inkml:trace contextRef="#ctx0" brushRef="#br0" timeOffset="5602.21">12293 2880 1008 0,'0'2'372'0,"5"-1"-288"0,4-1-24 0,-2-1 108 16,2 1-104-16,0-2-28 16,1 2-20-1,-1 2-104-15,-2-2 48 0,-3 4-84 0,-1-1 72 16,-3 6-16-16,-5 3 40 15,-2-3 16-15,3 5 8 16,-1 0 56-16,5-2-28 16,3 2 16-16,3-5-24 15,3 3 52-15,3 3-36 16,-1-2 36-16,0 1-36 0,-4 4 52 16,-3 2-48-1,-8 2 64-15,-5 4-60 0,-5-1 52 16,-6 3-52-16,-2-2 8 15,2-4-32-15,0-6-60 16,4-4 20-16,7-6-140 16,2-6 92-16,5-6-260 15,7-5 188-15,6 0-640 16</inkml:trace>
  <inkml:trace contextRef="#ctx0" brushRef="#br0" timeOffset="6008.06">13463 2298 1068 0,'3'2'396'0,"-1"6"-308"0,5 4-24 15,-5-6 160-15,0 6-136 16,0 4 8-16,-4 6-56 16,-2 8-20-16,-5 9-12 15,-5 3 28-15,-4 9-20 0,-2 1-4 16,0-1-8-16,2-7-200 16,5-2 108-16,-1-5-432 15,10-7 292-15,6-8-420 16</inkml:trace>
  <inkml:trace contextRef="#ctx0" brushRef="#br0" timeOffset="6218.04">13809 2423 1516 0,'-29'61'560'0,"14"-27"-432"0,-12 20-40 0,7-22 0 16,-7 10-68-16,-6 3-160 16,-1-1 76-16,2-3-320 15,4 1 216-15,3-10-576 16,5-2 416-16,4-9-28 16</inkml:trace>
  <inkml:trace contextRef="#ctx0" brushRef="#br0" timeOffset="6624.55">13608 2892 892 0,'7'3'332'0,"2"-5"-260"0,9 2-20 16,-9-1 108-16,4 2-100 15,2-1 8-15,3 2-40 16,0 2 20-16,0 2-32 15,-2 0-24-15,-5 0 4 0,-2 2-36 16,-5 0 24-16,-2 2-72 16,-4 0 48-16,0-2-52 15,-2 2 52-15,2-6 28 16,2 2 12-16,2 0 28 0,2-2-16 16,0 2 56-16,3 2-36 15,2-2 36 1,2 1-36-16,3 3 140 0,6 1-96 15,0 0 144-15,0 3-124 16,0-2 64-16,-2-2-92 16,-7 4 0-16,-6 0-44 15,-14 1-92-15,-14 3 36 16,-16 4-352-16,-15 4 212 16,-13 2-504-16,-9-6 376 15,6-9-216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31T15:40:10.9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05 8255 1060 0,'-23'24'392'0,"14"-14"-304"0,0 5-28 0,5-4 32 15,-3 2-64-15,2 5-4 16,2 4-12-16,-4 2 32 16,5 2-20-16,-1 11 56 15,1 7-44-15,0 7 36 16,0 7-40 0,-1 4 36-16,1-1-40 0,-2-5-16 0,1-7-4 15,1-7-80-15,0-10 40 0,2-11-224 16,0-6 140-16,-2-12-292 15,2-10 232-15,2-11-448 16</inkml:trace>
  <inkml:trace contextRef="#ctx0" brushRef="#br0" timeOffset="219.56">3802 8307 768 0,'13'-18'284'0,"-1"8"-220"0,12-2-20 16,-9 6 136-16,12 0-108 16,5 2 32-16,1 2-60 15,1 4 52-15,-3 2-56 16,-7 6 108-16,-6 4-88 0,-11 8 80 0,-9 8-80 16,-12 3 32-1,-6 5-56-15,-11-1-36 0,0-3-4 31,-1-8-168-31,4-6 96 0,3-6-376 0,5-10 252 16,6-12-552 0</inkml:trace>
  <inkml:trace contextRef="#ctx0" brushRef="#br0" timeOffset="461.6">4326 7977 1048 0,'2'-12'388'0,"1"9"-300"0,-1 12-28 0,-4-1 40 0,-5 8-68 15,-1 10-4-15,-8 16-16 16,-7 13-12-16,-4 13 4 16,-3 11 56-16,-2 5-32 0,5-7-4 15,9-4-12-15,7-11-36 16,11-13 12-16,7-13-252 15,8-12 148-15,8-15-572 16</inkml:trace>
  <inkml:trace contextRef="#ctx0" brushRef="#br0" timeOffset="685.21">4514 8198 1224 0,'2'25'456'0,"9"-3"-356"0,3 6-28 0,-5-10 40 16,4 6-76-16,3 4 4 16,2 3-24-16,1 1-48 15,4 1 20-15,-3-3-8 0,0-2 12 16,1-6-116-16,-4-4 68 16,-1-5-232-1,-3-4 160-15,-2-6-372 16,1-6 280-16,-3-13-172 0</inkml:trace>
  <inkml:trace contextRef="#ctx0" brushRef="#br0" timeOffset="851.08">4791 8289 1028 0,'-7'-26'380'0,"3"22"-296"0,-5 8-20 16,0 4 140-16,-7 8-124 16,-6 16 28-16,-7 11-64 15,-7 13-80-15,-9 4 16 16,-1 1-56-16,3-5 44 0,10-13-176 15,8-11 112-15,12-12-440 16,8-16 300 0,10-14-204-16</inkml:trace>
  <inkml:trace contextRef="#ctx0" brushRef="#br0" timeOffset="1110.08">5164 7822 1040 0,'24'14'384'0,"-4"4"-300"0,9 18-20 0,-15-6 76 15,-3 13-88-15,-6 17 40 16,-10 15-52-16,-11 11 100 16,-13 15-80-16,-13 0 88 0,-12 0-84 15,1-11-16-15,1-13-28 16,8-16-156-16,8-15 72 0,2-16-272 15,10-16 188-15,8-18-400 16,12-20 308 0,11-12-284-16</inkml:trace>
  <inkml:trace contextRef="#ctx0" brushRef="#br0" timeOffset="1248.54">5429 8232 1320 0,'16'17'488'0,"4"-7"-380"0,13 0-28 16,-12-4-56-16,3-2-28 15,3 0-288-15</inkml:trace>
  <inkml:trace contextRef="#ctx0" brushRef="#br0" timeOffset="1391.87">5619 8505 1380 0,'5'28'512'0,"10"-20"-396"0,14-2-36 0,-13-8-340 15,6-6 124-15,7-8-808 16</inkml:trace>
  <inkml:trace contextRef="#ctx0" brushRef="#br0" timeOffset="2430.53">7197 7261 892 0,'-18'-8'332'0,"10"4"-260"0,-10-2-20 0,7 0-8 16,-7 0-36-16,-7 0 16 15,-6 0-16-15,-5 2-12 16,-2 4 0-16,-2 2 4 0,0 6 0 16,2 4 24-16,-2 8-12 15,1 6-4-15,4 8-4 16,4 7 28-16,4 14-16 15,5 21 12-15,4 10-16 16,4 15-8-16,3 10 0 0,2 8 20 16,2 6-12-16,5 2 40 15,2 4-28-15,0-12 64 32,5 6-48-32,-3 24 44 0,-2-5-48 15,-2-5 16-15,-3-5-32 16,-2-14 60-16,1-4-44 15,0-13 20-15,1-10-36 0,1-8 16 16,-1-8-20-16,1-5-16 16,-1-10-4-16,-2-5-24 15,1-5 16-15,-3-9-20 16,2-7 16-16,0-8-104 16,5-6 64-16,0-8-124 0,-1-8 100 15,1-12-496 1,7-14 316-16</inkml:trace>
  <inkml:trace contextRef="#ctx0" brushRef="#br0" timeOffset="3719.03">7988 7265 1100 0,'-12'-8'408'0,"12"6"-316"0,5 0-28 16,-3 4-24-16,0 6-36 0,-2 8-28 16,-2 7 12-1,0 11 4-15,-3 6 8 0,3 8 76 0,0 7-40 16,0 7 40-16,-1-5-44 16,3-11-64-1,3 2 20-15,1-5-212 16,-2-5 124-16,-2-8-740 15</inkml:trace>
  <inkml:trace contextRef="#ctx0" brushRef="#br0" timeOffset="3934.51">7583 7946 1340 0,'16'11'496'0,"9"3"-384"0,21-6-36 0,-14-6-4 0,17-2-56 16,11-2-12-16,7-3-8 16,7-4-4-1,2 0 0-15,-5 0 8 0,-2 0 0 0,-6 0-12 16,-3 3 8-16,-9 3-172 16,-6-1 96-16,-12 4-356 15,-6 1 244-15,-11 8-488 16</inkml:trace>
  <inkml:trace contextRef="#ctx0" brushRef="#br0" timeOffset="4453.74">7606 8337 1224 0,'11'19'456'16,"0"-7"-356"-16,-4 10-28 0,-2-8-28 16,-3 6-40-16,2 7-28 0,-4 6 12 15,-2 2 24-15,-7 2-8 16,-2 3 52-16,-5 0-28 0,0-4-4 15,5-6-16-15,4-7 48 16,3-5-32-16,6-8-20 16,7-8-4-16,7-8 44 15,4-10-24-15,7-5-28 16,4-6 4-16,3 4-36 16,-1 3 24-16,3 4 24 15,0 4-4-15,-5 5-16 16,-5 4 4-16,-1 7 12 15,-5 4 0-15,-6 6 16 16,-10 8-12-16,-6 4 32 0,-14 4-24 16,-11 5 100-16,-9 1-64 15,-3-2 56 1,0-5-64-16,4-5-12 0,4-10-20 16,6-6-116-16,2-8 56 15,8-6-140-15,4-4 108 16,4-3-220-16,5-10 172 15,7 0-268-15,4-5 224 16</inkml:trace>
  <inkml:trace contextRef="#ctx0" brushRef="#br0" timeOffset="4592.96">8033 8580 1216 0,'33'4'448'0,"-13"-4"-348"0,20-4-28 15,-20 1-168 1,5-3 36-16,-1-4-428 0</inkml:trace>
  <inkml:trace contextRef="#ctx0" brushRef="#br0" timeOffset="4950.34">8539 8527 1016 0,'9'2'376'0,"-9"0"-292"0,-2-2-20 0,-5-2 52 16,-2 2-76-16,-5 0 52 16,-3 4-52-16,-10 4-12 15,-2 0-16-15,0 4 0 0,2 1-8 16,5 2-20-16,4-2 8 15,7-1-48-15,4-2 28 16,5-2-28-16,8-4 32 16,6-4 100-16,6-4-40 15,4 2 76-15,3 2-64 16,-1 2 108-16,1 4-88 16,-3 2 28-16,-2 4-56 15,-2-2-180-15,-3-2 72 0,1-5-416 16,2-6 272-16,2-9-596 15</inkml:trace>
  <inkml:trace contextRef="#ctx0" brushRef="#br0" timeOffset="6124.18">10635 7513 1256 0,'9'4'464'0,"2"2"-360"0,7 6-28 0,-9-5-24 0,3 8-44 16,0 3-20-1,4 3 4-15,2 1-4 16,2 8 4-16,3-4 24 0,-1 4-8 15,0-3-12-15,3-1 0 0,0-4-32 16,-6-2 20-16,-1-8-312 16,-2-5 180-1,-3-8-640-15</inkml:trace>
  <inkml:trace contextRef="#ctx0" brushRef="#br0" timeOffset="6335.09">10955 7495 1352 0,'-14'16'500'0,"3"-2"-392"0,-7 14-28 0,4-11-16 15,-7 11-52-15,-9 6-32 16,-8 2 12 0,-4 0 8-16,-5-3 4 0,-2-3-48 0,0-4 28 15,4-7-236 1,5-4 140-16,5-9-472 15,5-9 328-15,1-5-228 16</inkml:trace>
  <inkml:trace contextRef="#ctx0" brushRef="#br0" timeOffset="6649.87">10526 7449 1224 0,'4'16'456'0,"-6"-8"-356"0,-12 14-28 16,2-10-28-16,-13 10-40 15,-11 3-72-15,-11 8 36 16,-4-2-4-16,0 1 20 15,1-2 4-15,4-3 4 0,10-1 44 16,7-2-24-16,9 0 36 16,13 0-32-16,16-2-24 15,11-3 4-15,11-3-168 16,12-2 96-16,10-6-244 16,8-4 180-16</inkml:trace>
  <inkml:trace contextRef="#ctx0" brushRef="#br0" timeOffset="7038.26">11783 7388 1164 0,'-27'36'428'0,"7"-23"-332"0,-23 15-24 16,12-12-184-16,-13 10 48 16,-13 3-96-16,-3 4 92 15,3-4 24-15,0 3 28 16,6-4 128-16,9-6-60 0,9-3 68 15,12-1-68-15,10 0 40 16,18-2-52-16,13-2 8 16,11-2-32-16,12-2-68 15,10-3 24-15,5-2-200 16,0-5 128-16,-2-2-416 16,0-2 288-1,-10-1-168-15</inkml:trace>
  <inkml:trace contextRef="#ctx0" brushRef="#br0" timeOffset="7529.39">10088 8003 1112 0,'0'12'412'0,"12"-6"-320"0,6 2-28 0,-9-6-96 16,3 2 4-16,6-2-60 15,9 0 52-15,7-2-72 16,6 0 64 0,7-2-256-16,0-2 168 0</inkml:trace>
  <inkml:trace contextRef="#ctx0" brushRef="#br0" timeOffset="7798.5">11263 7968 1112 0,'0'15'412'0,"13"-7"-320"0,9 0-28 0,-8-4 20 0,4 2-60 15,4 2-12-15,2 2-4 16,-1-4-28-16,4 0 12 16,-3-2-180-16,0-4 100 0,-1-2-244 15,-3-6 188-15</inkml:trace>
  <inkml:trace contextRef="#ctx0" brushRef="#br0" timeOffset="8419.19">9787 7632 1120 0,'-11'-12'416'0,"2"4"-324"0,-7-2-24 0,3 6-28 16,-7 4-36-16,-5 2-12 15,-2 6 4-15,1 6-16 16,-3 6 12-16,4-2-4 0,9-2 4 16,7-4-12-16,11-2 12 15,7-4 20-15,7-6-4 16,7-5 24-16,6-2-20 15,-1-2 32-15,2 3-28 16,-1-3 76-16,-5 11-56 0,-2 4 68 16,-1 1-64-16,-1 3-60 15,-2 2 8-15,-1-4-232 16,6 1 136-16,1-6-456 16,10-3 316-16,4-6-248 15</inkml:trace>
  <inkml:trace contextRef="#ctx0" brushRef="#br0" timeOffset="9082.17">12082 7212 1080 0,'22'-5'400'0,"-10"5"-312"0,1 5-24 16,-7-2 0-16,3 7-48 15,2 6-24-15,-2 12 4 16,-2 11 28-16,-7 7-16 15,-4 7 0-15,-5 5-4 0,-3 0 48 16,1-5-28-16,3-9 60 16,1-6-48-16,0-8 44 15,3-7-44-15,2-5-28 16,2-6-8-16,2-8-28 16,5-8 16-16,4-10 12 15,6-6 4-15,6-5 8 16,4-1-8-16,6 6 16 15,0 6-12-15,-3 6 48 16,-1 10-28-16,-5 8 4 0,-6 8-20 16,-9 3 100-16,-9 6-64 15,-9 0 68-15,-9 3-64 16,-6 0 16-16,-5-6-40 16,-1-6-148-16,-3-9 64 15,-3-6-272-15,-4-9 184 16,-4-9-312-1,-6-3 256-15,4 1-544 16</inkml:trace>
  <inkml:trace contextRef="#ctx0" brushRef="#br0" timeOffset="9958.4">7919 9711 1008 0,'-21'22'372'0,"17"-11"-288"0,-1 8-24 0,5-5-104 16,0 8 12-16,0 7-24 16,5 7 36-16,6-2-24 15,5-4 24 1,8-4 80-16,10-6-32 0,11-13 160 0,6-7-108 15,3-9 64-15,-3-15-84 16,-5-6 44-16,-5-6-60 16,-12-3 60-16,-9-1-64 15,-14 2 36-15,-7 5-44 16,-11 3-36-16,-10 10 0 16,-10 10-80-16,-7 10 48 0,-2 4-120 15,7 2 92-15,10 0-316 16,18-2 212-16,21-3-604 15</inkml:trace>
  <inkml:trace contextRef="#ctx0" brushRef="#br0" timeOffset="10467.34">9901 9652 892 0,'-20'26'332'0,"15"-12"-260"0,-4 17-20 0,2-10-112 0,3 2 20 16,2 3-48-16,4-2 52 15,7-4 144-15,4-8-60 16,8-3 288-16,1-6-192 0,0-8 108 16,0-5-152-16,-1-5 16 15,-6-5-68-15,-6-4-116 16,-4-4 36-16,-5-2-364 15,0-3 220-15</inkml:trace>
  <inkml:trace contextRef="#ctx0" brushRef="#br0" timeOffset="10641.65">10397 9321 1516 0,'9'55'560'0,"-7"-29"-432"0,11 30-40 16,-9-22-116-16,3 17-4 0,0 3-252 16,-3 3 160-16,1 0-204 15,-3-7 188-15,2-6-132 0,-1-6 156 16,-3-11-372 0</inkml:trace>
  <inkml:trace contextRef="#ctx0" brushRef="#br0" timeOffset="11106.93">10327 9781 1016 0,'-13'-10'376'0,"13"10"-292"0,-2 0-20 0,4 0 40 0,5-4-68 15,6-2-84-15,9-4 24 16,7-6-128-16,4-3 88 16,3-4-60-16,0-4 72 0,-3-3 88 15,-1-2-16-15,-3 1 76 16,0-1-56-16,-5 4 0 15,-1 7-24-15,-5 6 32 16,-5 9-24-16,-4 10 48 16,-5 10-40-16,-4 10-8 15,-1 10-12-15,-2 7 16 16,1 7-16-16,-2 2 40 0,-1-3-28 16,3-3 20-16,2-8-24 15,0-12-36 1,2-3 8-1,5-15-88-15,1-6 56 0,8-9-64 16,6-9 60-16,5-4 40 16,6 0 4-16,6 2 92 0,3 4-48 15,-2 4 56-15,-2 6-56 16,-5 8 68-16,-6 7-64 16,-4 2 88-16,-5 5-76 15,-2 4 8-15,-6 0-44 0,1 2-12 16,1-3-8-16,3-1-112 15,-1-2 60 1,2-4-272-16,4-8 180 0,2-6-792 16</inkml:trace>
  <inkml:trace contextRef="#ctx0" brushRef="#br0" timeOffset="13004.58">1909 11414 1092 0,'-7'20'404'0,"5"-4"-316"0,2 14-24 0,-7-11-44 16,3 14-24-16,-3 8-16 16,2 13 12-16,-1 7 32 15,-1 8-16 1,5-1 132-16,2-3-76 0,9-3 76 0,2-8-80 16,14-7 12-16,2-9-40 15,8-9-40-15,5-14 4 16,0-12-104-16,3-15 56 0,-7-9-180 15,1-13 132-15,-12-7-344 16,-2-15 252 0</inkml:trace>
  <inkml:trace contextRef="#ctx0" brushRef="#br0" timeOffset="13198.95">1799 11696 1392 0,'-11'28'516'0,"16"-20"-400"0,13 4-36 0,-3-8 12 0,9-1-68 15,12-3-56-15,14-3 20 16,-1-7-152-16,0-2 92 16,0-2-56-16,-4-2 76 0,-1-2-52 15,-6-2 60-15,-2-1-136 0,-14-3 100 16,1-2-308-1,-12-2 220-15</inkml:trace>
  <inkml:trace contextRef="#ctx0" brushRef="#br0" timeOffset="13367.6">1855 11385 1444 0,'-17'6'536'0,"19"-6"-420"0,17-3-28 0,2 1-4 15,21-2-64-15,9-3-108 16,16-5 48-16,10-8-408 16,3-6 248-16,-2-8-656 0</inkml:trace>
  <inkml:trace contextRef="#ctx0" brushRef="#br0" timeOffset="14634.01">3027 10894 1040 0,'-34'5'384'0,"19"-2"-300"0,-7 5-20 0,11-4-28 15,-10 4-32-15,-3 2-28 16,-9 4 12-16,-3 4-108 15,-4 4 64-15,-1 3-36 0,1 5 52 16,-9 4 32-16,2 9 8 16,3 9 36-16,1 10-20 15,5 11 56-15,2 14-40 16,9 8-16-16,6 15-8 16,9 3 68-16,8 0-40 15,8-18 120 1,5 0-88-16,11 5 64 0,5-13-76 15,-1-14-12-15,3-9-28 16,2-17-108-16,0-13 48 16,0-18-316-16,4-24 200 0</inkml:trace>
  <inkml:trace contextRef="#ctx0" brushRef="#br0" timeOffset="14849.49">2960 11432 1528 0,'-18'48'564'0,"12"-23"-436"0,3 17-40 0,8-18-44 16,6 9-44-16,5 6 8 16,8 2-4-16,10 2-100 15,6 3 52 1,0 0-8-16,-2-6 32 0,0-3-48 0,0-3 36 15,-2-4-144-15,-3-5 100 16,-2-8-388-16,1-11 256 16</inkml:trace>
  <inkml:trace contextRef="#ctx0" brushRef="#br0" timeOffset="15039.41">3271 11498 1508 0,'-56'63'556'0,"24"-20"-432"0,-17 19-36 0,18-22 60 15,-7 17-100-15,0 3-108 0,2-3 32 16,8-11-340-16,3-10 204 16,9-13-592-16,14-17 428 15,9-13-136-15</inkml:trace>
  <inkml:trace contextRef="#ctx0" brushRef="#br0" timeOffset="15354.09">3491 11109 1112 0,'21'0'412'0,"-6"2"-320"0,15 2-28 0,-13-2-16 16,8 2-40-16,4 2-28 15,2 1 8-15,-2 5-4 16,-2 4 8-16,2 6 24 0,-3 8-8 16,-1 9 76-16,-5 11-48 15,-8 10 92-15,-8 9-72 16,-11 4 36-16,-8 9-56 16,-8 5 44-16,-11-1-48 15,-3-7 72-15,-1-5-56 0,5-13-24 16,3-10-16-1,10-11-204-15,2-14 108 0,9-12-476 16,9-20 316-16,7-16-508 31</inkml:trace>
  <inkml:trace contextRef="#ctx0" brushRef="#br0" timeOffset="15557.3">4416 11363 1528 0,'4'13'564'0,"9"-7"-436"0,12 4-40 0,-9-8-292 0,4 1 92 0,2-6-940 16,-4-3 580-1,-14-2 152-15</inkml:trace>
  <inkml:trace contextRef="#ctx0" brushRef="#br0" timeOffset="15658.87">4407 11785 1444 0,'5'26'536'0,"10"-20"-420"0,21-4-28 0,-12-10-552 0,14-14 236 16,2-11-620-16</inkml:trace>
  <inkml:trace contextRef="#ctx0" brushRef="#br0" timeOffset="16255.75">5766 10626 1276 0,'-28'9'472'0,"12"-3"-364"0,-18 11-32 0,5-3-216 16,-13 12 60-16,-14 7-144 15,-11 9 128-15,-2 10 116 16,2 1-4-16,9 5 172 0,4 0-108 15,7-1 36-15,19 3-68 0,7 3 8 16,21 4-36-16,14 5 16 16,14 1-20-1,11 5-24-15,9-1 0 0,2 1 12 16,-4 3 0-16,-7-3 32 16,-10 0-20-16,-16 4 172 15,-13-1-104-15,-13-1 112 16,-16-5-112-16,-10-6 0 15,-5-15-48-15,-3-8-176 16,-2-17 76-16,2-17-240 16,7-9 172-16,6-13-372 15,14-16 284-15,11-6-540 16</inkml:trace>
  <inkml:trace contextRef="#ctx0" brushRef="#br0" timeOffset="19875.4">6047 11410 756 0,'-4'6'280'0,"2"-4"-216"0,2 2-20 0,2-2 32 16,5 2-52-16,2 4 88 15,2 4-64-15,5 8 48 16,2 5-56-16,4 11 84 0,0 4-68 16,0 4 80-16,3 4-80 15,0-1 80-15,1 1-80 16,-1-7-20-16,0-5-20 15,-3-4-60-15,-2-11 28 16,-2-5-148-16,-7-4 92 16,-2-4-204-16,-5-8 152 15,-1-8-484-15</inkml:trace>
  <inkml:trace contextRef="#ctx0" brushRef="#br0" timeOffset="20123.5">6326 11404 1068 0,'-2'-1'396'0,"2"4"-308"0,0 9-24 16,-4-2 72-16,-5 8-88 16,-4 8 52-16,-7 5-60 15,-12 11 52-15,-8 8-56 16,-7 10 88-16,-2 1-68 0,-2 2-8 15,2-9-32-15,4-7-108 0,10-9 48 16,8-8-252 0,9-10 160-16,11-10-456 15,11-10 332-15</inkml:trace>
  <inkml:trace contextRef="#ctx0" brushRef="#br0" timeOffset="20476.03">6717 11549 1028 0,'-4'-6'380'0,"4"0"-296"0,2 2-20 16,-2 3-64-16,0 1-12 16,0 3-40-16,-2 7 32 15,-1 10 16-15,-1 10 4 16,-2 13 168-16,-3 15-92 0,-2 9 148 16,-3 7-128-16,1-1-68 15,-1-9-20-15,3-7-100 16,4-13 52-16,3-6-284 15,1-16 180-15,3-15-456 16,3-14 336 0,-3-15-100-16</inkml:trace>
  <inkml:trace contextRef="#ctx0" brushRef="#br0" timeOffset="20749.02">6628 11543 944 0,'4'-14'352'0,"1"6"-276"0,8-2-20 0,-1 4 40 16,8 0-64-16,6-1 4 16,8 1-20-16,0 4 40 15,-1 2-28-15,-2 3 64 0,-6 6-52 0,-7 3 124 16,-8 1-92-16,-5 3 116 16,-10 8-108-16,-7 0 12 15,-9 0-52-15,-3-2-96 16,-3-4 28-16,0-5-140 15,0-3 92-15,3-6-236 16,1-4 172-16,6-4-356 16,1-2 280-16,5-4-340 15</inkml:trace>
  <inkml:trace contextRef="#ctx0" brushRef="#br0" timeOffset="20984.38">7256 11305 1276 0,'-12'10'472'0,"3"-2"-364"0,-15 12-32 0,8-8-60 16,-8 13-24-16,-1 11-24 15,-6 16 20-15,4 7 76 16,3 9-36-16,6-1 52 0,6-3-44 15,6-6-36-15,6-11-4 16,6-10-168-16,6-10 96 16,3-15-400-16,6-15 264 15</inkml:trace>
  <inkml:trace contextRef="#ctx0" brushRef="#br0" timeOffset="21203.52">7412 11532 1424 0,'9'25'528'0,"2"-17"-412"0,5 12-32 15,-10-10-72-15,5 4-24 16,2-1-84-16,3 5 56 16,2 3-48-16,-4-2 52 15,-3-3-156-15,2-4 108 0,2-6-396 16,1-6 268-16,-2-6-320 15</inkml:trace>
  <inkml:trace contextRef="#ctx0" brushRef="#br0" timeOffset="21368.23">7599 11537 1380 0,'-29'24'512'0,"14"-6"-396"0,-17 16-36 0,12-16-60 16,-9 9-28-16,-9 5-188 15,2 0 104-15,1-4-84 16,6-5 104-16,6-9-316 0,12-10 220 16,7-11-404-1</inkml:trace>
  <inkml:trace contextRef="#ctx0" brushRef="#br0" timeOffset="21587.85">7771 11313 1196 0,'43'2'440'16,"-19"6"-340"-16,12 8-32 0,-21-6-60 0,1 8-20 15,-5 7 76-15,-6 11-36 16,-12 4 132-16,-15 9-88 16,-10 5 64-16,-10 2-80 0,-1-7-108 15,4-9 24-15,0-8-276 16,10-11 168-16,10-9-424 15,14-9 316-15,10-9-328 16</inkml:trace>
  <inkml:trace contextRef="#ctx0" brushRef="#br0" timeOffset="22049.53">8309 11597 1424 0,'-6'-8'528'0,"1"-8"-412"0,5-6-32 0,-2 10-100 0,0 0-8 16,-3 2-156-16,-2 2 100 15,-2 8-124-15,-2 11 116 16,0 12 36-16,-5 11 32 0,1 8 88 16,4 1-36-16,2 1 128 15,7-6-88-15,4-3-24 16,2-13-32-16,3-6-24 16,7-12 4-16,-2-8-48 15,6-12 24-15,-2-10 68 16,2-10-20-16,0-11 144 15,-3-8-92-15,1-7 100 16,0-4-96-16,-1 1 56 16,-6 3-76-16,0 7 4 15,-4 5-36-15,-3 11-40 16,-4 7 8-16,-3 6-236 16,3 6 132-16,0 6-400 0,2 4 284 15,0 10-616 1</inkml:trace>
  <inkml:trace contextRef="#ctx0" brushRef="#br0" timeOffset="22294.9">8593 11382 1196 0,'0'28'440'0,"7"-10"-340"0,5 14-32 0,-5-14-140 0,0 3 24 15,2 6-16-15,0 4 40 16,4 1 164-16,1-2-76 16,4 0 100-16,-1-5-96 0,3-1-96 15,1-6 12-15,1-7-300 16,-2-5 176-16,0-6-540 16</inkml:trace>
  <inkml:trace contextRef="#ctx0" brushRef="#br0" timeOffset="22417.46">8912 11446 1640 0,'-14'-14'608'0,"4"14"-472"0,-17 12-40 15,4 2 20-15,-19 14-84 0,-19 15-108 16,-17 17 36-16,-18 12-268 16,-11 9 172-1,-9 6-292-15,-4 0 244 0</inkml:trace>
  <inkml:trace contextRef="#ctx0" brushRef="#br0" timeOffset="25868.93">5112 12599 880 0,'-9'12'328'0,"14"-8"-256"0,-8-1-16 0,3 0 56 16,-4-1-72-16,-1-2 36 15,-1 1-44-15,-3 4 24 16,-2-1-28-16,-5 2 28 0,-2 3-32 0,-2 7 20 16,-2 10-24-16,2 2 36 15,2 4-32-15,7-1 4 16,4-3-16-16,9-8-32 15,5-6 8-15,9-8-4 16,9-12 8-16,-1-6 8 16,12-8 0-16,-3-4 16 15,-4 2-8-15,-4 4-12 16,-5 9 0-16,-7 7 136 16,-2 10-72-16,-4 12 96 15,-3 9-88-15,-2 5 56 16,1 0-72-16,-1-1-20 15,5-3-20-15,2-8-144 16,2-6 76-16,2-10-404 0,1-14 256 16,-1-12-748-1</inkml:trace>
  <inkml:trace contextRef="#ctx0" brushRef="#br0" timeOffset="26817.27">5264 10140 1112 0,'0'-3'412'0,"3"0"-320"0,-1 6-28 15,-2 0 36-15,2 1-68 16,-2 4 4-16,2 4-20 16,-2 4-4-16,0 4-4 15,-4 1 20-15,2 9-16 0,-5 6-12 16,0 8-4-16,0 3 84 15,1 3-48-15,-3-2 60 16,2-3-52-16,2-5-20 16,3-8-12-16,2-8-20 0,2-6 8 15,3-9-16 1,4-9 12-16,2-8 4 16,7-8 4-16,2-3 60 0,2-5-32 15,5-4 24-15,0 2-32 16,-3 3 8-16,3 7-16 15,0 4 12-15,-2 6-16 16,-1 4 32-16,-2 5-24 16,-4 6 64-16,-9 4-44 15,-9 5 72-15,-11 6-60 16,-11 6 20-16,-10-1-40 16,-8 4-36-16,-7-6 4 0,1-7-272 15,-2-8 148-15,2-8-604 16,-8-14 408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31T15:48:49.3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79 11696 1808 0,'2'27'0'0,"2"21"-4"0,-4-16 68 15,0 14-36-15,-4 9 32 16,-1 7-32-16,-1-1 44 16,-3-1-40-1,0-3-24-15,-3-5-8 0,1-6-28 0,-2-9 16 0,2-5-32 16,2-12 28-16,0-12-100 15,0-6 64-15,2-10-12 16,1-10 40-16,1-7 24 16,3-11 0-16,2-12 12 15,2-6-8-15,3-3-12 16,4-3 4-16,0 0 4 16,4-1 0-16,5-1 8 15,2 1-4-15,4-2 8 16,6 1-8-16,0 7 16 15,6 3-12-15,0 6-4 16,0 9 0-16,0 9 28 16,-3 10-16-16,0 6 48 15,1 10-36-15,-2 10 48 0,-4 12-44 16,-3 10-16-16,-5 12-8 16,-2 7 24-16,-4 9-16 15,-4 5 64-15,-1 2-44 16,-2-1 20-16,0 0-36 15,-3-5-8-15,1-4-8 16,-1-5-40-16,-2-6 20 16,1-6-84-16,-1-7 60 15,-2-3-72-15,0-6 64 0,-2-6-100 16,-3-6 84-16,-2-6-208 16,-2-7 152-16,0-3-288 15,-4-5 232 1,-4-11-280-16</inkml:trace>
  <inkml:trace contextRef="#ctx0" brushRef="#br0" timeOffset="255.55">5112 11904 944 0,'-2'12'352'0,"8"-12"-276"0,7 0-20 0,-2-2 24 16,10-3-56-16,8-4-20 15,4-3-4-15,7-1 24 16,5-1-12-16,6 2 48 16,5 2-32-16,-4 2 28 15,-6 4-28-15,-1 2-36 0,-4 4 4 16,-6 0-160-16,-4-2 92 15</inkml:trace>
  <inkml:trace contextRef="#ctx0" brushRef="#br0" timeOffset="2004.63">5554 11124 912 0,'-32'-4'340'0,"21"-2"-264"16,-15 3-24-16,5-1-52 0,-10 4-12 16,-7 4-172-16,-13 8 104 15,-9 9 64-15,-6 11 16 16,-3 11 116-16,-6 11-64 0,-1 10 56 15,5 13-64-15,1 7-20 16,8 7-16-16,8 6 24 16,7 6-16-16,9 5 4 15,12-1-12-15,12-7 12 16,14 2-12-16,16-11 24 16,12-3-20-16,15-11 24 15,15-14-24-15,16-5 40 0,9-12-28 16,15-15-4-1,7-11-12-15,6-16-16 0,5-12 4 16,0-6 84-16,3-16-48 16,-4-11 8-16,6-17-24 15,-9-9-4-15,-7-13-4 16,-5-11 4-16,-13-6-8 16,-11-4-4-16,-15-4 4 15,-15-1 28-15,-16 3-16 16,-17 6 4-16,-15 2-12 0,-16 3 28 15,-16 7-20-15,-10 6-4 16,-15 8-8-16,-16 9 20 16,-17 10-12-16,-15 13-4 15,-12 21-4-15,-12 14 4 16,-10 20-4-16,-6 15-108 16,-12 17 56-16,3 8-260 15,9 3 168-15,4 1-720 16</inkml:trace>
  <inkml:trace contextRef="#ctx0" brushRef="#br0" timeOffset="11791.21">8563 11394 1172 0,'-15'10'436'0,"15"-10"-340"0,4 4-24 16,-2-2-52-16,0 2-24 15,0 2-32-15,0 4 20 16,-2 4 48-16,0 6-12 16,-2 10 140-16,0 9-88 0,2 13 92 15,-2 9-96-15,2 15 56 0,-2 5-72 16,2 4-4-16,0-1-28 16,-2-9-20-1,0-7-4-15,-1-9-92 0,-1-11 48 16,2-14-248-16,-3-6 160 15,3-17-516-15,2-16 360 16,-5-13-280 0</inkml:trace>
  <inkml:trace contextRef="#ctx0" brushRef="#br0" timeOffset="12387.58">8373 11510 1164 0,'-13'15'428'0,"15"-12"-332"0,0-2-24 16,0-1-32-16,3-1-36 16,4-2-12-16,4 0 4 15,7-3 56-15,10-5-28 16,9 0 60-16,6-6-48 0,4 2 36 15,3 1-40-15,-1 4-8 16,-4 4-16-16,-7 6 64 16,-9 4-40-16,-8 4-4 15,-12 4-16-15,-9 6-88 16,-6 0 40-16,-10 3-40 0,-4 1 44 16,-2 0 28-16,-2-2 4 15,0-3 56-15,-1 0-32 16,3-5 16-16,4-2-24 15,5-1-8-15,4 0-4 16,3-2-104-16,4 1 56 16,7-2-8-16,4 0 32 15,7 2 12-15,9 0 8 16,8 2 32-16,10 4-16 16,2 3-12-16,2 4-8 15,-5-2 40-15,-3 7-24 16,-10 2 24-16,-9 1-20 0,-11 4 28 15,-13 2-28-15,-11 3 56 16,-9 0-40-16,-5-3 92 16,-7-1-72-16,-3-6 12 15,-4-6-40-15,1-9-92 16,2-7 36-16,4-6-156 16,4-8 104-16,3-2-164 15,0-5 140-15,5-7-300 16,4-10 232-16,9-6-520 15</inkml:trace>
  <inkml:trace contextRef="#ctx0" brushRef="#br0" timeOffset="13015.34">9255 10883 1028 0,'-40'1'380'16,"18"-5"-296"-16,-17 1-20 0,12 0-80 0,-12 0-4 15,-13 0-92-15,-15 6 64 16,-9 3 24 0,-11 11 16-16,-13 13 76 0,-10 16-36 0,-8 7 40 15,-2 13-40-15,-8 7 0 16,5 8-20-16,7 5 12 16,7 7-16-16,16 7 16 15,14 5-16-15,17 0-4 16,17 0 0-16,21-2 56 15,19-4-32-15,25-6 24 16,29-9-32-16,18-13 104 16,20-9-68-16,18-15 64 15,20-13-68-15,7-14 40 16,15-14-52-16,3-12 40 16,4-14-44-16,-7-12 16 15,3-11-32-15,-10-11 28 0,-3-11-32 16,-14-9 4-16,-15-5-12 15,-12-6-16-15,-15-7 4 16,-16-3 40-16,-16-6-24 16,-16-3 0-16,-17-3-8 15,-16 2-104-15,-18 10 56 16,-18 6 0-16,-17 9 28 0,-23 11-16 16,-22 23 20-1,-21 20-144-15,-13 21 84 16,-10 15-312-16,-4 11 216 15,-3 9-728-15</inkml:trace>
  <inkml:trace contextRef="#ctx0" brushRef="#br0" timeOffset="23314.3">6375 11759 644 0,'-5'-2'236'0,"5"1"-180"16,0-4-20-16,3 5 80 0,-1 0-72 15,2 0 24-15,1 2-36 16,2 1 4-16,-1-2-20 15,3 1 28-15,0 2-28 0,3 2 128 16,1-1-80-16,4 1 84 16,8-3-84-16,4 1 28 15,12 0-52-15,3 0 20 16,7 0-32-16,3-2 8 0,4 2-20 16,-2-2 36-16,2 2-28 15,0-2 32 1,5-2-32-16,3-2 48 0,6-2-40 15,2-4 12-15,2-2-28 16,-5-2 0-16,-7 0-8 16,-5 3-24-16,-10 0 8 15,-7 3 12-15,-10 3 0 16,-8 0 16-16,-8 3-12 0,-5 3 16 16,-7-1-16-1,-4-1 24-15,-6 2-20 16,-3-1-12-16,-5-1-4 0,-2 2 20 15,-1-2-8-15,-5 1-4 16,-3 1 0-16,-2-2-24 16,1 1 12-16,-4 2 4 15,-1-2 4-15,0 2-20 16,0-2 12-16,1 1 40 16,0-3-20-16,0 0 52 15,-6 0-36-15,-1 0-24 16,-6 0-4-16,-1-3 0 15,-8 1 0-15,1 1-44 16,-5 1 24-16,3-3 16 16,-1 1 4-16,5 1 0 15,-3-2 4-15,3 3-4 0,0 3 0 16,5 0 8 0,1 3-4-16,5 0-12 0,5 0 4 15,1 2-4-15,6 0 0 16,3 0-56-1,3-2 36-15,4 0-24 0,5-2 32 16,3 0-124-16,3-4 84 16,1-4-348-16,6-6 228 15,0-6-684 1</inkml:trace>
  <inkml:trace contextRef="#ctx0" brushRef="#br0" timeOffset="39907.61">7415 14009 852 0,'18'11'316'0,"-16"-11"-248"0,1 1-16 15,-3-1 92-15,0 0-88 16,-3 3 68-16,3-3-72 15,-4 0 60-15,-5-4-64 16,-4-2 36-16,-7-6-48 0,-7 0 76 16,-9-4-60-16,-11 0-8 15,-7 2-28-15,-3 4-4 16,-6 7-4-16,-4 9-40 16,0 11 16-16,0 11-12 15,2 14 16-15,3 11-28 0,2 13 24 16,6 3-12-1,7 9 16-15,11-1 24 16,16-2-4-16,16-1 60 16,15 1-40-16,18-1 104 0,14-3-76 15,10 0 20-15,12-1-44 16,9-7-12-16,6-7-12 16,3-12-40-16,-1-10 16 15,-2-13-152-15,1-13 92 16,-1-10-160-16,-1-12 132 0,-8-10-372 15,-4-19 268-15,-7-11-436 16</inkml:trace>
  <inkml:trace contextRef="#ctx0" brushRef="#br0" timeOffset="40521.75">7355 13516 1392 0,'-53'1'516'0,"19"-8"-400"0,-17-4-36 0,17 8 56 16,-15-1-92-16,-18 2-108 15,-13 8 36-15,-7 14-128 16,-11 9 88 0,-5 17 20-16,-4 12 32 0,-1 13 52 0,8 12-24 15,4 11 44-15,16 13-32 16,11 10 20-16,15 20-24 16,18 10-16-16,18 1-8 15,21 3 108-15,21-10-56 0,16-6-36 16,21-6-12-1,17-16 32-15,18-3-20 0,13-14 60 16,11-12-40-16,8-21 48 16,4-11-48-16,4-14 20 15,2-18-32-15,3-15 80 16,-3-16-56-16,-2-21-12 16,-8-22-20-16,-5-11 32 15,-14-19-20-15,-11-11 4 16,-17-14-16-16,-15-8 12 15,-21-4-16-15,-18-4 24 16,-27-6-20-16,-20-4 4 16,-25-4-8-16,-15 0-8 15,-12 1 4-15,1 3 4 0,-5 9-4 16,0 7-136 0,1 10 76-16,-2 16-96 0,1 12 88 15,3 13-204-15,-3 14 148 16,-9 11-280-16,-11 17 228 15,-18 14-748 1</inkml:trace>
  <inkml:trace contextRef="#ctx0" brushRef="#br0" timeOffset="41026.44">5449 12603 932 0,'4'4'348'0,"-6"-4"-272"0,4 0-20 16,0 4 48-16,5 5-68 16,-2 12 76-16,1 3-64 0,8 5 0 15,2 11-28 1,5 3 84-16,9 9-56 0,6 3 128 15,10 9-100-15,10 1 104 16,0 3-100-16,2-1 56 0,0 1-80 16,0-3 4-16,-2-3-36 15,-7-8-56-15,0-5 16 16,-2-7-140-16,0-7 88 16,2-11-340-16,4-10 228 15,3-16-544 1,-2-16 404-16,-3-9-164 15</inkml:trace>
  <inkml:trace contextRef="#ctx0" brushRef="#br0" timeOffset="41742.33">8366 12438 1120 0,'-8'18'416'0,"3"-12"-324"0,-1 2-24 15,-3-2-12-15,-3 3-44 16,-1 3-92-16,-7 6 44 16,-3 9 36-16,-3 6 4 15,-3 11 128-15,-5 8-76 0,1 7 128 16,-10 10-104-16,1 4 84 0,-1 5-96 15,1 0 36 1,0 1-60-16,1-2-24 0,-3 1-12 16,-1-7-20-16,5 0 8 15,2-5-40 1,3-3 24-16,3-3-28 0,5-8 28 16,7-7-228-16,3-5 136 15,5-7-568-15,6-11 380 16</inkml:trace>
  <inkml:trace contextRef="#ctx0" brushRef="#br0" timeOffset="78536.78">9559 11561 1016 0,'-21'39'376'0,"17"-22"-292"0,2 2-20 0,2-9 140 0,4 2-124 15,3 0-16-15,6 0-40 16,10-2-64-16,8-2 24 16,9-4 4-16,9-4 8 0,12-4 20 15,12-4-8-15,7-6 128 16,10 0-72-16,6 1 92 15,4 1-88-15,5-3 28 16,0 3-56-16,2-1-24 16,3 3-8-16,-5 0-20 15,4 0 8-15,-9 4-4 16,-2 2 0-16,1 0-36 0,-6 4 24 16,-6 2 8-1,1 2 8-15,-8 6-52 0,-6-2 32 16,-7 0-120-16,-7-1 80 15,-9 2-280-15,-6-1 192 16,-9-2-568 0</inkml:trace>
  <inkml:trace contextRef="#ctx0" brushRef="#br0" timeOffset="78836.36">12012 11178 1424 0,'-5'47'528'0,"8"-26"-412"0,-1 16-32 16,-2-15 0-16,4 8-64 15,3 10-44-15,2 5 12 16,2 11-44-16,1 11 36 16,-3 7-4-16,0 5 16 0,-6 0-116 15,0-2 68-15,-6-11-208 16,0-12 148-16,-2-15-340 16,-2-15 256-16</inkml:trace>
  <inkml:trace contextRef="#ctx0" brushRef="#br0" timeOffset="79186.62">11874 11073 788 0,'7'-24'292'0,"1"18"-228"0,14-2-16 0,-6 4 212 15,13 0-152-15,13-2 88 16,19 8-112-16,8 2 28 15,14 6-64 1,8 4 28-16,7 10-44 0,-2 6 60 0,-2 3-52 16,-11 7 28-16,-12 6-40 15,-15 7-8-15,-16 9-12 0,-20 7 28 16,-18 11-20 0,-20 3-24-16,-19 8 4 0,-15 0 28 15,-8-3-16-15,-4-9 8 16,-6-6-8-16,3-11-68 15,3-10 32-15,1-13-92 16,5-9 64-16,2-12-148 16,7-10 116-16,5-8-260 15,5-8 196-15</inkml:trace>
  <inkml:trace contextRef="#ctx0" brushRef="#br0" timeOffset="79870.69">12637 10601 1256 0,'-81'-9'464'0,"35"2"-360"0,-19-5-28 0,23 8 108 16,-18 2-116-16,-15 6-72 0,-7 10 0 15,-10 14-80-15,-6 11 48 16,2 18-28-16,-4 17 40 0,1 11 0 15,10 19 16-15,7 11 44 16,8 11-24-16,14 6-8 16,17 3-8-16,19 0-4 15,21-3 0-15,21 0 16 16,21-6-4-16,21-4 76 16,22-10-44-16,19-10 48 15,22-13-48-15,19-16 0 16,13-17-24-16,7-16 20 0,15-20-20 15,-1-16-48-15,5-22 20 16,-2-18-8-16,-5-24 16 16,-11-11 8-16,-13-20 0 15,-19-8 0-15,-19-15 0 16,-28-5 68-16,-24-8-36 16,-24 1 76-16,-24-3-60 15,-30 1 20-15,-29 1-40 16,-25 8 36-16,-26 7-36 15,-18 8-24-15,-13 9-4 0,-10 9 52 16,-6 7-28 0,-6 2 8-16,7 11-20 15,8 6-32-15,7 9 8 0,1 12-108 16,4 11 64-16,3 16-248 16,0 10 168-1,-2 23-448-15,-6 21 328 0,-23 20-472 16</inkml:trace>
  <inkml:trace contextRef="#ctx0" brushRef="#br0" timeOffset="106687.2">8188 9378 560 0,'0'16'208'0,"2"-14"-164"0,7 2-8 0,-2-2 76 16,4 0-68-16,9 0 52 16,7-2-56-16,2 0 40 15,2 0-44-15,3-2 24 0,1 2-32 16,-1 0-16-16,-3 2-8 15,-4 0-4-15,-3 4 0 16,-1 0 0-16,-3 0 0 0,-3 2 52 16,1-2-28-1,-2 0 52-15,-2 0-44 0,-1-3 72 16,-2 2-56-16,-5-4-52 16,-1 2 0-16,-7-2-12 15,-9 1 8-15,-14 1-88 16,-8 0 48-16,-9 1-84 15,-6 1 76-15,0-4 44 16,-2 1 12-16,6-2 156 16,3-2-88-16,8-2 68 15,6 1-76-15,7 0-36 16,7 0-12-16,1-2-68 0,8 1 32 16,2 1-32-1,6-1 32-15,5-2 0 16,5 0 16-16,6-2-12 0,6 0 12 15,6-2 56-15,4 0-24 16,3-2 8-16,4 2-20 16,1 0 0-16,-1 1-4 15,-5 0 20-15,-2 1-16 16,-3 4 48-16,-3 2-32 16,-9 4 12-16,-3 1-24 15,-4 0 28-15,-7 3-28 16,-10 3-40-16,-8 2 12 15,-7 3-88-15,-7 2 60 16,-3 0-64-16,-1-2 60 16,2-2-260-16,3-5 168 0,1-4-520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1/18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out assumptions you cannot make predictions</a:t>
            </a:r>
          </a:p>
          <a:p>
            <a:r>
              <a:rPr lang="en-US" dirty="0"/>
              <a:t>Declarative representations are different from the purely data-driven machine learning algorithms</a:t>
            </a:r>
          </a:p>
          <a:p>
            <a:r>
              <a:rPr lang="en-US" dirty="0"/>
              <a:t>They allow us to incorporate prior domain knowledge into generative model and separate it from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014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P(a V b) if a ^ b is not empty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58939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P(</a:t>
            </a:r>
            <a:r>
              <a:rPr lang="en-US" dirty="0" err="1"/>
              <a:t>s|a</a:t>
            </a:r>
            <a:r>
              <a:rPr lang="en-US" dirty="0"/>
              <a:t>) = 7/7 =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6434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P(</a:t>
            </a:r>
            <a:r>
              <a:rPr lang="en-US" dirty="0" err="1"/>
              <a:t>s|a</a:t>
            </a:r>
            <a:r>
              <a:rPr lang="en-US" dirty="0"/>
              <a:t>) = 7/25 = 0.28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0136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P(</a:t>
            </a:r>
            <a:r>
              <a:rPr lang="en-US" dirty="0" err="1"/>
              <a:t>s|a</a:t>
            </a:r>
            <a:r>
              <a:rPr lang="en-US" dirty="0"/>
              <a:t>) = 7/97 </a:t>
            </a:r>
            <a:r>
              <a:rPr lang="en-US" dirty="0">
                <a:sym typeface="Symbol"/>
              </a:rPr>
              <a:t></a:t>
            </a:r>
            <a:r>
              <a:rPr lang="en-US" dirty="0"/>
              <a:t> 0.07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2139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: </a:t>
            </a:r>
          </a:p>
          <a:p>
            <a:pPr marL="228600" indent="-228600">
              <a:buAutoNum type="arabicPeriod"/>
            </a:pPr>
            <a:r>
              <a:rPr lang="en-US" dirty="0"/>
              <a:t>Traffic, John arrives late, Mary arrives late. J </a:t>
            </a:r>
            <a:r>
              <a:rPr lang="en-US" dirty="0" err="1"/>
              <a:t>ind</a:t>
            </a:r>
            <a:r>
              <a:rPr lang="en-US" dirty="0"/>
              <a:t> M | T</a:t>
            </a:r>
          </a:p>
          <a:p>
            <a:pPr marL="228600" indent="-228600">
              <a:buAutoNum type="arabicPeriod"/>
            </a:pPr>
            <a:r>
              <a:rPr lang="en-US" dirty="0"/>
              <a:t>Height, Knowledge, Age. H </a:t>
            </a:r>
            <a:r>
              <a:rPr lang="en-US" dirty="0" err="1"/>
              <a:t>ind</a:t>
            </a:r>
            <a:r>
              <a:rPr lang="en-US" dirty="0"/>
              <a:t> K | 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7589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[X*Y]</a:t>
            </a:r>
            <a:r>
              <a:rPr lang="en-US" baseline="0" dirty="0"/>
              <a:t> = E[X] * E[Y] </a:t>
            </a:r>
            <a:r>
              <a:rPr lang="en-US" baseline="0" dirty="0" err="1"/>
              <a:t>iff</a:t>
            </a:r>
            <a:r>
              <a:rPr lang="en-US" baseline="0" dirty="0"/>
              <a:t> X and Y are independen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3178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Var</a:t>
            </a:r>
            <a:r>
              <a:rPr lang="en-US" dirty="0"/>
              <a:t>[</a:t>
            </a:r>
            <a:r>
              <a:rPr lang="en-US" dirty="0" err="1"/>
              <a:t>X+Y</a:t>
            </a:r>
            <a:r>
              <a:rPr lang="en-US" dirty="0"/>
              <a:t>]</a:t>
            </a:r>
            <a:r>
              <a:rPr lang="en-US" baseline="0" dirty="0"/>
              <a:t> = </a:t>
            </a:r>
            <a:r>
              <a:rPr lang="en-US" baseline="0" dirty="0" err="1"/>
              <a:t>Var</a:t>
            </a:r>
            <a:r>
              <a:rPr lang="en-US" baseline="0" dirty="0"/>
              <a:t>[X] + </a:t>
            </a:r>
            <a:r>
              <a:rPr lang="en-US" baseline="0" dirty="0" err="1"/>
              <a:t>Var</a:t>
            </a:r>
            <a:r>
              <a:rPr lang="en-US" baseline="0" dirty="0"/>
              <a:t>[Y] </a:t>
            </a:r>
            <a:r>
              <a:rPr lang="en-US" baseline="0" dirty="0" err="1"/>
              <a:t>iff</a:t>
            </a:r>
            <a:r>
              <a:rPr lang="en-US" baseline="0" dirty="0"/>
              <a:t> X and Y are independ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2165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rents, children, neighbors, adjacent nodes, degree, </a:t>
            </a:r>
            <a:r>
              <a:rPr lang="en-US" dirty="0" err="1"/>
              <a:t>indegre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1502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237990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75069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525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8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18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18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9" y="2069896"/>
            <a:ext cx="5463344" cy="1183318"/>
          </a:xfrm>
        </p:spPr>
        <p:txBody>
          <a:bodyPr/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1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18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925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15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2"/>
                </a:rPr>
                <a:t>http://www.cs.iit.edu/~mbilgic</a:t>
              </a:r>
              <a:endParaRPr kumimoji="0" lang="en-US" sz="1500" dirty="0"/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3"/>
                </a:rPr>
                <a:t>https://twitter.com/bilgicm</a:t>
              </a:r>
              <a:endParaRPr kumimoji="0" lang="en-US" sz="15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899583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627595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</p:spTree>
    <p:extLst>
      <p:ext uri="{BB962C8B-B14F-4D97-AF65-F5344CB8AC3E}">
        <p14:creationId xmlns:p14="http://schemas.microsoft.com/office/powerpoint/2010/main" val="1139223791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823334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56720600"/>
      </p:ext>
    </p:extLst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90063764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096050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2038642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932424256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549576316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896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pgmpy.org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customXml" Target="../ink/ink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6.png"/><Relationship Id="rId4" Type="http://schemas.openxmlformats.org/officeDocument/2006/relationships/image" Target="../media/image18.wmf"/><Relationship Id="rId9" Type="http://schemas.openxmlformats.org/officeDocument/2006/relationships/customXml" Target="../ink/ink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C07CEA5F-F0EC-7810-6A4B-14FEE8E80E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3 Probabilistic Graphical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>
            <a:normAutofit/>
          </a:bodyPr>
          <a:lstStyle/>
          <a:p>
            <a:pPr lvl="0">
              <a:defRPr/>
            </a:pPr>
            <a:r>
              <a:rPr lang="en-US" dirty="0"/>
              <a:t>Lecture 1. Foundation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F210C2-B675-A3EF-DBD9-B92DEB6ED97C}"/>
              </a:ext>
            </a:extLst>
          </p:cNvPr>
          <p:cNvSpPr txBox="1"/>
          <p:nvPr/>
        </p:nvSpPr>
        <p:spPr>
          <a:xfrm>
            <a:off x="1860331" y="13558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B40473-F0D2-8394-62AA-3CC1892125BC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76881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(</a:t>
            </a:r>
            <a:r>
              <a:rPr lang="en-US" dirty="0">
                <a:sym typeface="Symbol"/>
              </a:rPr>
              <a:t>X|Y</a:t>
            </a:r>
            <a:r>
              <a:rPr lang="en-US" dirty="0"/>
              <a:t>) = P(X, Y) / P(Y)</a:t>
            </a:r>
          </a:p>
          <a:p>
            <a:r>
              <a:rPr lang="en-US" dirty="0"/>
              <a:t>What do the following mean?</a:t>
            </a:r>
          </a:p>
          <a:p>
            <a:pPr lvl="1"/>
            <a:r>
              <a:rPr lang="en-US" dirty="0"/>
              <a:t>P(Grade)</a:t>
            </a:r>
          </a:p>
          <a:p>
            <a:pPr lvl="1"/>
            <a:r>
              <a:rPr lang="en-US" dirty="0"/>
              <a:t>P(Grade | Industrious)</a:t>
            </a:r>
          </a:p>
          <a:p>
            <a:pPr lvl="1"/>
            <a:r>
              <a:rPr lang="en-US" dirty="0"/>
              <a:t>P(Grade | Industrious = industrious)</a:t>
            </a:r>
          </a:p>
          <a:p>
            <a:pPr lvl="1"/>
            <a:r>
              <a:rPr lang="en-US" dirty="0"/>
              <a:t>P(Grade = a | Industrious = ~industrious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tio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iven P(X, Y), P(X) can be computed using</a:t>
            </a:r>
          </a:p>
          <a:p>
            <a:pPr lvl="1"/>
            <a:r>
              <a:rPr lang="en-US" dirty="0"/>
              <a:t>P(X) = </a:t>
            </a:r>
            <a:r>
              <a:rPr lang="en-US" dirty="0">
                <a:sym typeface="Symbol"/>
              </a:rPr>
              <a:t></a:t>
            </a:r>
            <a:r>
              <a:rPr lang="en-US" baseline="-25000" dirty="0" err="1">
                <a:sym typeface="Symbol"/>
              </a:rPr>
              <a:t>y</a:t>
            </a:r>
            <a:r>
              <a:rPr lang="en-US" dirty="0" err="1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dirty="0" err="1">
                <a:sym typeface="Symbol"/>
              </a:rPr>
              <a:t>X,y</a:t>
            </a:r>
            <a:r>
              <a:rPr lang="en-US" dirty="0">
                <a:sym typeface="Symbol"/>
              </a:rPr>
              <a:t>) where y ranges over Val(Y)</a:t>
            </a:r>
          </a:p>
          <a:p>
            <a:r>
              <a:rPr lang="en-US" dirty="0">
                <a:solidFill>
                  <a:srgbClr val="FF0000"/>
                </a:solidFill>
                <a:sym typeface="Symbol"/>
              </a:rPr>
              <a:t>Answer the following</a:t>
            </a:r>
          </a:p>
          <a:p>
            <a:pPr lvl="1"/>
            <a:r>
              <a:rPr lang="en-US" dirty="0">
                <a:solidFill>
                  <a:srgbClr val="FF0000"/>
                </a:solidFill>
                <a:sym typeface="Symbol"/>
              </a:rPr>
              <a:t></a:t>
            </a:r>
            <a:r>
              <a:rPr lang="en-US" baseline="-25000" dirty="0" err="1">
                <a:solidFill>
                  <a:srgbClr val="FF0000"/>
                </a:solidFill>
                <a:sym typeface="Symbol"/>
              </a:rPr>
              <a:t>x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P</a:t>
            </a:r>
            <a:r>
              <a:rPr lang="en-US" dirty="0">
                <a:solidFill>
                  <a:srgbClr val="FF0000"/>
                </a:solidFill>
                <a:sym typeface="Symbol"/>
              </a:rPr>
              <a:t>(X) = ?</a:t>
            </a:r>
          </a:p>
          <a:p>
            <a:pPr lvl="1"/>
            <a:r>
              <a:rPr lang="en-US" dirty="0">
                <a:solidFill>
                  <a:srgbClr val="FF0000"/>
                </a:solidFill>
                <a:sym typeface="Symbol"/>
              </a:rPr>
              <a:t></a:t>
            </a:r>
            <a:r>
              <a:rPr lang="en-US" baseline="-25000" dirty="0" err="1">
                <a:solidFill>
                  <a:srgbClr val="FF0000"/>
                </a:solidFill>
                <a:sym typeface="Symbol"/>
              </a:rPr>
              <a:t>x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P</a:t>
            </a:r>
            <a:r>
              <a:rPr lang="en-US" dirty="0">
                <a:solidFill>
                  <a:srgbClr val="FF0000"/>
                </a:solidFill>
                <a:sym typeface="Symbol"/>
              </a:rPr>
              <a:t>(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X|y</a:t>
            </a:r>
            <a:r>
              <a:rPr lang="en-US" dirty="0">
                <a:solidFill>
                  <a:srgbClr val="FF0000"/>
                </a:solidFill>
                <a:sym typeface="Symbol"/>
              </a:rPr>
              <a:t>) = ?</a:t>
            </a:r>
          </a:p>
          <a:p>
            <a:pPr lvl="1"/>
            <a:r>
              <a:rPr lang="en-US" dirty="0">
                <a:solidFill>
                  <a:srgbClr val="FF0000"/>
                </a:solidFill>
                <a:sym typeface="Symbol"/>
              </a:rPr>
              <a:t></a:t>
            </a:r>
            <a:r>
              <a:rPr lang="en-US" baseline="-25000" dirty="0" err="1">
                <a:solidFill>
                  <a:srgbClr val="FF0000"/>
                </a:solidFill>
                <a:sym typeface="Symbol"/>
              </a:rPr>
              <a:t>y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P</a:t>
            </a:r>
            <a:r>
              <a:rPr lang="en-US" dirty="0">
                <a:solidFill>
                  <a:srgbClr val="FF0000"/>
                </a:solidFill>
                <a:sym typeface="Symbol"/>
              </a:rPr>
              <a:t>(X|Y) = 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698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i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P(</a:t>
            </a:r>
            <a:r>
              <a:rPr lang="en-US" sz="1500" dirty="0">
                <a:sym typeface="Symbol"/>
              </a:rPr>
              <a:t>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, …, </a:t>
            </a:r>
            <a:r>
              <a:rPr lang="en-US" sz="1500" dirty="0" err="1">
                <a:sym typeface="Symbol"/>
              </a:rPr>
              <a:t>X</a:t>
            </a:r>
            <a:r>
              <a:rPr lang="en-US" sz="1500" baseline="-25000" dirty="0" err="1">
                <a:sym typeface="Symbol"/>
              </a:rPr>
              <a:t>k</a:t>
            </a:r>
            <a:r>
              <a:rPr lang="en-US" sz="1500" dirty="0">
                <a:sym typeface="Symbol"/>
              </a:rPr>
              <a:t>) = </a:t>
            </a:r>
          </a:p>
          <a:p>
            <a:pPr lvl="1"/>
            <a:r>
              <a:rPr lang="en-US" sz="1500" dirty="0"/>
              <a:t>P(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… </a:t>
            </a:r>
            <a:r>
              <a:rPr lang="en-US" sz="1500" dirty="0"/>
              <a:t>P(</a:t>
            </a:r>
            <a:r>
              <a:rPr lang="en-US" sz="1500" dirty="0" err="1"/>
              <a:t>X</a:t>
            </a:r>
            <a:r>
              <a:rPr lang="en-US" sz="1500" baseline="-25000" dirty="0" err="1">
                <a:sym typeface="Symbol"/>
              </a:rPr>
              <a:t>k</a:t>
            </a:r>
            <a:r>
              <a:rPr lang="en-US" sz="1500" baseline="-25000" dirty="0">
                <a:sym typeface="Symbol"/>
              </a:rPr>
              <a:t> 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, …, X</a:t>
            </a:r>
            <a:r>
              <a:rPr lang="en-US" sz="1500" baseline="-25000" dirty="0">
                <a:sym typeface="Symbol"/>
              </a:rPr>
              <a:t>k-1</a:t>
            </a:r>
            <a:r>
              <a:rPr lang="en-US" sz="1500" dirty="0">
                <a:sym typeface="Symbol"/>
              </a:rPr>
              <a:t>)</a:t>
            </a:r>
          </a:p>
          <a:p>
            <a:pPr lvl="2"/>
            <a:r>
              <a:rPr lang="en-US" sz="1275" dirty="0">
                <a:sym typeface="Symbol"/>
              </a:rPr>
              <a:t>or</a:t>
            </a:r>
          </a:p>
          <a:p>
            <a:pPr lvl="1"/>
            <a:r>
              <a:rPr lang="en-US" sz="1500" dirty="0"/>
              <a:t>P(X</a:t>
            </a:r>
            <a:r>
              <a:rPr lang="en-US" sz="1500" baseline="-25000" dirty="0"/>
              <a:t>2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… </a:t>
            </a:r>
            <a:r>
              <a:rPr lang="en-US" sz="1500" dirty="0"/>
              <a:t>P(</a:t>
            </a:r>
            <a:r>
              <a:rPr lang="en-US" sz="1500" dirty="0" err="1"/>
              <a:t>X</a:t>
            </a:r>
            <a:r>
              <a:rPr lang="en-US" sz="1500" baseline="-25000" dirty="0" err="1">
                <a:sym typeface="Symbol"/>
              </a:rPr>
              <a:t>k</a:t>
            </a:r>
            <a:r>
              <a:rPr lang="en-US" sz="1500" baseline="-25000" dirty="0">
                <a:sym typeface="Symbol"/>
              </a:rPr>
              <a:t> 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, …, X</a:t>
            </a:r>
            <a:r>
              <a:rPr lang="en-US" sz="1500" baseline="-25000" dirty="0">
                <a:sym typeface="Symbol"/>
              </a:rPr>
              <a:t>k-1</a:t>
            </a:r>
            <a:r>
              <a:rPr lang="en-US" sz="1500" dirty="0">
                <a:sym typeface="Symbol"/>
              </a:rPr>
              <a:t>)</a:t>
            </a:r>
          </a:p>
          <a:p>
            <a:pPr lvl="2"/>
            <a:r>
              <a:rPr lang="en-US" sz="1275" dirty="0">
                <a:sym typeface="Symbol"/>
              </a:rPr>
              <a:t>or</a:t>
            </a:r>
          </a:p>
          <a:p>
            <a:pPr lvl="1"/>
            <a:r>
              <a:rPr lang="en-US" sz="1500" dirty="0"/>
              <a:t>P(X</a:t>
            </a:r>
            <a:r>
              <a:rPr lang="en-US" sz="1500" baseline="-25000" dirty="0"/>
              <a:t>2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</a:t>
            </a:r>
            <a:r>
              <a:rPr lang="en-US" sz="1500" dirty="0"/>
              <a:t> P(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,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… </a:t>
            </a:r>
            <a:r>
              <a:rPr lang="en-US" sz="1500" dirty="0"/>
              <a:t>P(</a:t>
            </a:r>
            <a:r>
              <a:rPr lang="en-US" sz="1500" dirty="0" err="1"/>
              <a:t>X</a:t>
            </a:r>
            <a:r>
              <a:rPr lang="en-US" sz="1500" baseline="-25000" dirty="0" err="1">
                <a:sym typeface="Symbol"/>
              </a:rPr>
              <a:t>k</a:t>
            </a:r>
            <a:r>
              <a:rPr lang="en-US" sz="1500" baseline="-25000" dirty="0">
                <a:sym typeface="Symbol"/>
              </a:rPr>
              <a:t> </a:t>
            </a:r>
            <a:r>
              <a:rPr lang="en-US" sz="1500" dirty="0">
                <a:sym typeface="Symbol"/>
              </a:rPr>
              <a:t>|X</a:t>
            </a:r>
            <a:r>
              <a:rPr lang="en-US" sz="1500" baseline="-25000" dirty="0">
                <a:sym typeface="Symbol"/>
              </a:rPr>
              <a:t>1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, X</a:t>
            </a:r>
            <a:r>
              <a:rPr lang="en-US" sz="1500" baseline="-25000" dirty="0">
                <a:sym typeface="Symbol"/>
              </a:rPr>
              <a:t>3</a:t>
            </a:r>
            <a:r>
              <a:rPr lang="en-US" sz="1500" dirty="0">
                <a:sym typeface="Symbol"/>
              </a:rPr>
              <a:t>, …, X</a:t>
            </a:r>
            <a:r>
              <a:rPr lang="en-US" sz="1500" baseline="-25000" dirty="0">
                <a:sym typeface="Symbol"/>
              </a:rPr>
              <a:t>k-1</a:t>
            </a:r>
            <a:r>
              <a:rPr lang="en-US" sz="1500" dirty="0">
                <a:sym typeface="Symbol"/>
              </a:rPr>
              <a:t>)</a:t>
            </a:r>
          </a:p>
          <a:p>
            <a:pPr lvl="2"/>
            <a:r>
              <a:rPr lang="en-US" sz="1275" dirty="0">
                <a:sym typeface="Symbol"/>
              </a:rPr>
              <a:t>or</a:t>
            </a:r>
          </a:p>
          <a:p>
            <a:pPr lvl="1"/>
            <a:r>
              <a:rPr lang="en-US" sz="1500" dirty="0">
                <a:sym typeface="Symbol"/>
              </a:rPr>
              <a:t>Pick an order, then</a:t>
            </a:r>
          </a:p>
          <a:p>
            <a:pPr lvl="2"/>
            <a:r>
              <a:rPr lang="en-US" sz="1200" dirty="0">
                <a:sym typeface="Symbol"/>
              </a:rPr>
              <a:t>P(first)P(</a:t>
            </a:r>
            <a:r>
              <a:rPr lang="en-US" sz="1200" dirty="0" err="1">
                <a:sym typeface="Symbol"/>
              </a:rPr>
              <a:t>second|first</a:t>
            </a:r>
            <a:r>
              <a:rPr lang="en-US" sz="1200" dirty="0">
                <a:sym typeface="Symbol"/>
              </a:rPr>
              <a:t>)P(</a:t>
            </a:r>
            <a:r>
              <a:rPr lang="en-US" sz="1200" dirty="0" err="1">
                <a:sym typeface="Symbol"/>
              </a:rPr>
              <a:t>third|first,second</a:t>
            </a:r>
            <a:r>
              <a:rPr lang="en-US" sz="1200" dirty="0">
                <a:sym typeface="Symbol"/>
              </a:rPr>
              <a:t>)…P(</a:t>
            </a:r>
            <a:r>
              <a:rPr lang="en-US" sz="1200" dirty="0" err="1">
                <a:sym typeface="Symbol"/>
              </a:rPr>
              <a:t>last|all_previous</a:t>
            </a:r>
            <a:r>
              <a:rPr lang="en-US" sz="1200" dirty="0">
                <a:sym typeface="Symbol"/>
              </a:rPr>
              <a:t>)</a:t>
            </a:r>
            <a:endParaRPr lang="en-US" sz="1200" dirty="0">
              <a:solidFill>
                <a:srgbClr val="FF0000"/>
              </a:solidFill>
              <a:latin typeface="Comic Sans MS" pitchFamily="66" charset="0"/>
              <a:sym typeface="Symbol"/>
            </a:endParaRPr>
          </a:p>
          <a:p>
            <a:endParaRPr lang="en-US" sz="15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1230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ayes Rule</a:t>
            </a:r>
          </a:p>
          <a:p>
            <a:pPr lvl="1"/>
            <a:r>
              <a:rPr lang="en-US" dirty="0"/>
              <a:t>P(X</a:t>
            </a:r>
            <a:r>
              <a:rPr lang="en-US" dirty="0">
                <a:sym typeface="Symbol"/>
              </a:rPr>
              <a:t>|Y) = P(Y|X)P(X) / P(Y)</a:t>
            </a:r>
            <a:endParaRPr lang="en-US" dirty="0"/>
          </a:p>
          <a:p>
            <a:r>
              <a:rPr lang="en-US" dirty="0"/>
              <a:t>Conditional </a:t>
            </a:r>
            <a:r>
              <a:rPr lang="en-US" dirty="0" err="1"/>
              <a:t>Bayes</a:t>
            </a:r>
            <a:r>
              <a:rPr lang="en-US" dirty="0"/>
              <a:t> Rule</a:t>
            </a:r>
          </a:p>
          <a:p>
            <a:pPr marL="411480" lvl="2">
              <a:spcBef>
                <a:spcPts val="450"/>
              </a:spcBef>
              <a:buSzPct val="70000"/>
            </a:pPr>
            <a:r>
              <a:rPr lang="en-US" dirty="0"/>
              <a:t>P(X</a:t>
            </a:r>
            <a:r>
              <a:rPr lang="en-US" dirty="0">
                <a:sym typeface="Symbol"/>
              </a:rPr>
              <a:t>|Y, Z) = P(Y|X, Z)P(X|Z) / P(Y|Z)</a:t>
            </a:r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1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yes</a:t>
            </a:r>
            <a:r>
              <a:rPr lang="en-US" dirty="0"/>
              <a:t>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Can we compute </a:t>
            </a:r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sz="15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|) from </a:t>
            </a:r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sz="15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|)?</a:t>
            </a:r>
          </a:p>
          <a:p>
            <a:r>
              <a:rPr lang="en-US" sz="1500" dirty="0">
                <a:sym typeface="Symbol"/>
              </a:rPr>
              <a:t>E.g.,</a:t>
            </a:r>
            <a:endParaRPr lang="en-US" sz="1500" i="1" dirty="0">
              <a:sym typeface="Symbol"/>
            </a:endParaRPr>
          </a:p>
          <a:p>
            <a:pPr lvl="1"/>
            <a:r>
              <a:rPr lang="en-US" sz="1500" dirty="0">
                <a:sym typeface="Symbol"/>
              </a:rPr>
              <a:t>In a class, 70% of the industrious students got an A.</a:t>
            </a:r>
          </a:p>
          <a:p>
            <a:pPr lvl="2"/>
            <a:r>
              <a:rPr lang="en-US" sz="1200" dirty="0">
                <a:sym typeface="Symbol"/>
              </a:rPr>
              <a:t>P(a | industrious ) = 0.7</a:t>
            </a:r>
          </a:p>
          <a:p>
            <a:pPr lvl="1"/>
            <a:r>
              <a:rPr lang="en-US" sz="1500" dirty="0">
                <a:sym typeface="Symbol"/>
              </a:rPr>
              <a:t>John got an A. What is the probability of John being industrious given he got an A? </a:t>
            </a:r>
          </a:p>
          <a:p>
            <a:pPr lvl="2"/>
            <a:r>
              <a:rPr lang="en-US" sz="1200" dirty="0">
                <a:sym typeface="Symbol"/>
              </a:rPr>
              <a:t>P( industrious | a) = 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904DA48-E91F-4EBF-B3C7-CB11C5AE5C00}"/>
              </a:ext>
            </a:extLst>
          </p:cNvPr>
          <p:cNvSpPr/>
          <p:nvPr/>
        </p:nvSpPr>
        <p:spPr>
          <a:xfrm>
            <a:off x="1332738" y="4800600"/>
            <a:ext cx="6325362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i="1" dirty="0">
                <a:sym typeface="Symbol"/>
              </a:rPr>
              <a:t>Note: these numbers have nothing to do with the previous tables and numbers.</a:t>
            </a:r>
            <a:endParaRPr lang="en-US" sz="135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Let’s say there are 100 students in the class</a:t>
            </a:r>
          </a:p>
          <a:p>
            <a:r>
              <a:rPr lang="en-US" sz="1500" dirty="0"/>
              <a:t>Let’s say 10 of them are industrious, 90 are ~industrious</a:t>
            </a:r>
          </a:p>
          <a:p>
            <a:r>
              <a:rPr lang="en-US" sz="1500" dirty="0"/>
              <a:t>Probability of a randomly picked student being industrious</a:t>
            </a:r>
          </a:p>
          <a:p>
            <a:pPr lvl="1"/>
            <a:r>
              <a:rPr lang="en-US" sz="1350" dirty="0"/>
              <a:t>P(industrious) = 0.1</a:t>
            </a:r>
          </a:p>
          <a:p>
            <a:r>
              <a:rPr lang="en-US" sz="1500" dirty="0"/>
              <a:t>We know that 70% of the industrious students got an A. </a:t>
            </a:r>
          </a:p>
          <a:p>
            <a:pPr lvl="1"/>
            <a:r>
              <a:rPr lang="en-US" sz="1350" dirty="0"/>
              <a:t>P(</a:t>
            </a:r>
            <a:r>
              <a:rPr lang="en-US" sz="1350" dirty="0" err="1"/>
              <a:t>a|industrious</a:t>
            </a:r>
            <a:r>
              <a:rPr lang="en-US" sz="1350" dirty="0"/>
              <a:t>) = 0.7</a:t>
            </a:r>
          </a:p>
          <a:p>
            <a:pPr lvl="1"/>
            <a:r>
              <a:rPr lang="en-US" sz="1350" dirty="0"/>
              <a:t>7 industrious students got an A; 3 did not get an A</a:t>
            </a:r>
            <a:r>
              <a:rPr lang="en-US" sz="1500" dirty="0"/>
              <a:t>.</a:t>
            </a:r>
          </a:p>
          <a:p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What is P(</a:t>
            </a:r>
            <a:r>
              <a:rPr lang="en-US" sz="1500" dirty="0" err="1">
                <a:solidFill>
                  <a:srgbClr val="FF0000"/>
                </a:solidFill>
                <a:latin typeface="Comic Sans MS" pitchFamily="66" charset="0"/>
              </a:rPr>
              <a:t>industrious|a</a:t>
            </a:r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) = ?</a:t>
            </a:r>
          </a:p>
          <a:p>
            <a:pPr lvl="1"/>
            <a:r>
              <a:rPr lang="en-US" sz="1275" dirty="0">
                <a:solidFill>
                  <a:srgbClr val="FF0000"/>
                </a:solidFill>
                <a:latin typeface="Comic Sans MS" pitchFamily="66" charset="0"/>
              </a:rPr>
              <a:t>Depends on P(a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y Hard Clas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343150" y="2286000"/>
            <a:ext cx="4343400" cy="21717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8" name="Straight Connector 7"/>
          <p:cNvCxnSpPr>
            <a:stCxn id="6" idx="0"/>
            <a:endCxn id="6" idx="2"/>
          </p:cNvCxnSpPr>
          <p:nvPr/>
        </p:nvCxnSpPr>
        <p:spPr>
          <a:xfrm>
            <a:off x="4514850" y="2286000"/>
            <a:ext cx="0" cy="21717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343150" y="2294751"/>
            <a:ext cx="110158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ndustriou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43550" y="2286000"/>
            <a:ext cx="119616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ym typeface="Symbol"/>
              </a:rPr>
              <a:t></a:t>
            </a:r>
            <a:r>
              <a:rPr lang="en-US" sz="1350" dirty="0"/>
              <a:t>industriou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56102" y="320040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3</a:t>
            </a:r>
          </a:p>
        </p:txBody>
      </p:sp>
      <p:sp>
        <p:nvSpPr>
          <p:cNvPr id="17" name="Oval 16"/>
          <p:cNvSpPr/>
          <p:nvPr/>
        </p:nvSpPr>
        <p:spPr>
          <a:xfrm>
            <a:off x="3657600" y="2571750"/>
            <a:ext cx="1714500" cy="17145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/>
          <p:cNvSpPr txBox="1"/>
          <p:nvPr/>
        </p:nvSpPr>
        <p:spPr>
          <a:xfrm>
            <a:off x="4057650" y="320040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43409" y="2514600"/>
            <a:ext cx="38824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/>
              <a:t>A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00600" y="320040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29301" y="320040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9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082596" y="4705452"/>
            <a:ext cx="94769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(</a:t>
            </a:r>
            <a:r>
              <a:rPr lang="en-US" sz="1350" dirty="0" err="1"/>
              <a:t>i|a</a:t>
            </a:r>
            <a:r>
              <a:rPr lang="en-US" sz="1350" dirty="0"/>
              <a:t>) =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um Hard Clas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343150" y="2286000"/>
            <a:ext cx="4343400" cy="21717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8" name="Straight Connector 7"/>
          <p:cNvCxnSpPr>
            <a:stCxn id="6" idx="0"/>
            <a:endCxn id="6" idx="2"/>
          </p:cNvCxnSpPr>
          <p:nvPr/>
        </p:nvCxnSpPr>
        <p:spPr>
          <a:xfrm>
            <a:off x="4514850" y="2286000"/>
            <a:ext cx="0" cy="21717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956102" y="320040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3</a:t>
            </a:r>
          </a:p>
        </p:txBody>
      </p:sp>
      <p:sp>
        <p:nvSpPr>
          <p:cNvPr id="17" name="Oval 16"/>
          <p:cNvSpPr/>
          <p:nvPr/>
        </p:nvSpPr>
        <p:spPr>
          <a:xfrm>
            <a:off x="3657600" y="2571750"/>
            <a:ext cx="1714500" cy="17145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/>
          <p:cNvSpPr txBox="1"/>
          <p:nvPr/>
        </p:nvSpPr>
        <p:spPr>
          <a:xfrm>
            <a:off x="4057650" y="320040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43409" y="2514600"/>
            <a:ext cx="38824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/>
              <a:t>A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00600" y="3200401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18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29301" y="320040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7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82596" y="4705452"/>
            <a:ext cx="94769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(</a:t>
            </a:r>
            <a:r>
              <a:rPr lang="en-US" sz="1350" dirty="0" err="1"/>
              <a:t>i|a</a:t>
            </a:r>
            <a:r>
              <a:rPr lang="en-US" sz="1350" dirty="0"/>
              <a:t>) = ?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F14A9E-6662-47DB-A26F-DB594BEEE4E8}"/>
              </a:ext>
            </a:extLst>
          </p:cNvPr>
          <p:cNvSpPr txBox="1"/>
          <p:nvPr/>
        </p:nvSpPr>
        <p:spPr>
          <a:xfrm>
            <a:off x="2343150" y="2294751"/>
            <a:ext cx="110158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ndustriou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483A063-5D93-475A-A7A7-C25B75CD71E1}"/>
              </a:ext>
            </a:extLst>
          </p:cNvPr>
          <p:cNvSpPr txBox="1"/>
          <p:nvPr/>
        </p:nvSpPr>
        <p:spPr>
          <a:xfrm>
            <a:off x="5543550" y="2286000"/>
            <a:ext cx="119616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ym typeface="Symbol"/>
              </a:rPr>
              <a:t></a:t>
            </a:r>
            <a:r>
              <a:rPr lang="en-US" sz="1350" dirty="0"/>
              <a:t>industrio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rd Clas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343150" y="2286000"/>
            <a:ext cx="4343400" cy="21717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8" name="Straight Connector 7"/>
          <p:cNvCxnSpPr>
            <a:stCxn id="6" idx="0"/>
            <a:endCxn id="6" idx="2"/>
          </p:cNvCxnSpPr>
          <p:nvPr/>
        </p:nvCxnSpPr>
        <p:spPr>
          <a:xfrm>
            <a:off x="4514850" y="2286000"/>
            <a:ext cx="0" cy="21717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956102" y="320040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3</a:t>
            </a:r>
          </a:p>
        </p:txBody>
      </p:sp>
      <p:sp>
        <p:nvSpPr>
          <p:cNvPr id="17" name="Oval 16"/>
          <p:cNvSpPr/>
          <p:nvPr/>
        </p:nvSpPr>
        <p:spPr>
          <a:xfrm>
            <a:off x="3657600" y="2571750"/>
            <a:ext cx="1714500" cy="17145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/>
          <p:cNvSpPr txBox="1"/>
          <p:nvPr/>
        </p:nvSpPr>
        <p:spPr>
          <a:xfrm>
            <a:off x="4057650" y="320040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43409" y="2514600"/>
            <a:ext cx="38824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/>
              <a:t>A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00601" y="320040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9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29300" y="320040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82596" y="4705452"/>
            <a:ext cx="94769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(</a:t>
            </a:r>
            <a:r>
              <a:rPr lang="en-US" sz="1350" dirty="0" err="1"/>
              <a:t>i|a</a:t>
            </a:r>
            <a:r>
              <a:rPr lang="en-US" sz="1350" dirty="0"/>
              <a:t>) = 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C52F3D1-6523-414C-B8DB-F9D8D38C461C}"/>
              </a:ext>
            </a:extLst>
          </p:cNvPr>
          <p:cNvSpPr txBox="1"/>
          <p:nvPr/>
        </p:nvSpPr>
        <p:spPr>
          <a:xfrm>
            <a:off x="2343150" y="2294751"/>
            <a:ext cx="110158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ndustriou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3FCED2D-6055-426B-844B-09C16F2CDE42}"/>
              </a:ext>
            </a:extLst>
          </p:cNvPr>
          <p:cNvSpPr txBox="1"/>
          <p:nvPr/>
        </p:nvSpPr>
        <p:spPr>
          <a:xfrm>
            <a:off x="5543550" y="2286000"/>
            <a:ext cx="119616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ym typeface="Symbol"/>
              </a:rPr>
              <a:t></a:t>
            </a:r>
            <a:r>
              <a:rPr lang="en-US" sz="1350" dirty="0"/>
              <a:t>industrio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1CAED-08CA-4781-9A9A-385AE0AEBD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5E65C-518D-40FE-8F9F-F3490446F3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state, 60% of the hospitalized patients are vaccinated.</a:t>
            </a:r>
          </a:p>
          <a:p>
            <a:pPr lvl="1"/>
            <a:r>
              <a:rPr lang="en-US" dirty="0"/>
              <a:t>P(v | h) = 0.6</a:t>
            </a:r>
          </a:p>
          <a:p>
            <a:r>
              <a:rPr lang="en-US" sz="1500" dirty="0">
                <a:solidFill>
                  <a:srgbClr val="FF0000"/>
                </a:solidFill>
                <a:latin typeface="Comic Sans MS" panose="030F0702030302020204" pitchFamily="66" charset="0"/>
              </a:rPr>
              <a:t>What does this number tell you about the effectiveness of the vaccines in preventing hospitalizations?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71935-7534-4DE6-97B6-6BB2245A3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95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302F5-33D4-4E6F-8CF2-D83A151CF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A8C65-3D1E-4424-B51D-405608704F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Probabilistic graphical models features</a:t>
            </a:r>
          </a:p>
          <a:p>
            <a:pPr lvl="1"/>
            <a:r>
              <a:rPr lang="en-US" dirty="0"/>
              <a:t>Bayesian reasoning</a:t>
            </a:r>
          </a:p>
          <a:p>
            <a:pPr lvl="1"/>
            <a:r>
              <a:rPr lang="en-US" dirty="0"/>
              <a:t>Declarative representation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Recommended literature</a:t>
            </a:r>
          </a:p>
          <a:p>
            <a:pPr lvl="1"/>
            <a:r>
              <a:rPr lang="en-US" dirty="0"/>
              <a:t>Probabilistic Graphical Models: Principles and Techniques by D. Koller, N. Friedman</a:t>
            </a:r>
          </a:p>
          <a:p>
            <a:pPr lvl="1"/>
            <a:r>
              <a:rPr lang="en-US" dirty="0"/>
              <a:t>Selected chapters from Information Theory, Inference, and Learning Algorithms by D. MacKay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ath-oriented class</a:t>
            </a:r>
          </a:p>
          <a:p>
            <a:r>
              <a:rPr lang="en-US" dirty="0"/>
              <a:t>Programming language: Python. </a:t>
            </a:r>
          </a:p>
          <a:p>
            <a:r>
              <a:rPr lang="en-US" dirty="0"/>
              <a:t>Library: </a:t>
            </a:r>
            <a:r>
              <a:rPr lang="en-US" dirty="0" err="1"/>
              <a:t>pgmpy</a:t>
            </a:r>
            <a:r>
              <a:rPr lang="en-US" dirty="0"/>
              <a:t> </a:t>
            </a:r>
            <a:r>
              <a:rPr lang="en-US" dirty="0">
                <a:hlinkClick r:id="rId3"/>
              </a:rPr>
              <a:t>https://pgmpy.org/</a:t>
            </a:r>
            <a:r>
              <a:rPr lang="en-US" dirty="0"/>
              <a:t> 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6F243E-AED4-49CE-9D43-89BD63A3D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</p:spTree>
    <p:extLst>
      <p:ext uri="{BB962C8B-B14F-4D97-AF65-F5344CB8AC3E}">
        <p14:creationId xmlns:p14="http://schemas.microsoft.com/office/powerpoint/2010/main" val="21093268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F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 of probability distributions</a:t>
            </a:r>
          </a:p>
          <a:p>
            <a:r>
              <a:rPr lang="en-US" dirty="0"/>
              <a:t>Random variables</a:t>
            </a:r>
          </a:p>
          <a:p>
            <a:r>
              <a:rPr lang="en-US" dirty="0"/>
              <a:t>Joint distribution</a:t>
            </a:r>
          </a:p>
          <a:p>
            <a:r>
              <a:rPr lang="en-US" dirty="0"/>
              <a:t>Conditional distribution</a:t>
            </a:r>
          </a:p>
          <a:p>
            <a:r>
              <a:rPr lang="en-US" dirty="0"/>
              <a:t>Chain rule</a:t>
            </a:r>
          </a:p>
          <a:p>
            <a:r>
              <a:rPr lang="en-US" dirty="0"/>
              <a:t>Summation rule</a:t>
            </a:r>
          </a:p>
          <a:p>
            <a:r>
              <a:rPr lang="en-US" dirty="0"/>
              <a:t>Bayes ru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6690084-8409-40AB-8580-D1BC0463A8D9}"/>
                  </a:ext>
                </a:extLst>
              </p14:cNvPr>
              <p14:cNvContentPartPr/>
              <p14:nvPr/>
            </p14:nvContentPartPr>
            <p14:xfrm>
              <a:off x="3048390" y="2727540"/>
              <a:ext cx="4391550" cy="27583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6690084-8409-40AB-8580-D1BC0463A8D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39030" y="2718180"/>
                <a:ext cx="4410270" cy="277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653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Indepen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An event </a:t>
            </a:r>
            <a:r>
              <a:rPr lang="en-US" sz="1500" dirty="0">
                <a:sym typeface="Symbol"/>
              </a:rPr>
              <a:t></a:t>
            </a:r>
            <a:r>
              <a:rPr lang="en-US" sz="1500" dirty="0"/>
              <a:t> is </a:t>
            </a:r>
            <a:r>
              <a:rPr lang="en-US" sz="1500" b="1" dirty="0"/>
              <a:t>independent</a:t>
            </a:r>
            <a:r>
              <a:rPr lang="en-US" sz="1500" dirty="0"/>
              <a:t> of an event </a:t>
            </a:r>
            <a:r>
              <a:rPr lang="en-US" sz="1500" dirty="0">
                <a:sym typeface="Symbol"/>
              </a:rPr>
              <a:t></a:t>
            </a:r>
            <a:r>
              <a:rPr lang="en-US" sz="1500" dirty="0"/>
              <a:t> in P, denoted as P</a:t>
            </a:r>
            <a:r>
              <a:rPr lang="en-US" sz="1500" dirty="0">
                <a:latin typeface="Times New Roman"/>
                <a:cs typeface="Times New Roman"/>
              </a:rPr>
              <a:t>╞ </a:t>
            </a:r>
            <a:r>
              <a:rPr lang="en-US" sz="1500" dirty="0">
                <a:sym typeface="Symbol"/>
              </a:rPr>
              <a:t>  </a:t>
            </a:r>
            <a:r>
              <a:rPr lang="en-US" sz="1500" dirty="0"/>
              <a:t>, if</a:t>
            </a:r>
          </a:p>
          <a:p>
            <a:pPr lvl="1"/>
            <a:r>
              <a:rPr lang="en-US" sz="1350" dirty="0"/>
              <a:t>P(</a:t>
            </a:r>
            <a:r>
              <a:rPr lang="en-US" sz="1350" dirty="0">
                <a:sym typeface="Symbol"/>
              </a:rPr>
              <a:t></a:t>
            </a:r>
            <a:r>
              <a:rPr lang="en-US" sz="1350" dirty="0"/>
              <a:t>|</a:t>
            </a:r>
            <a:r>
              <a:rPr lang="en-US" sz="1350" dirty="0">
                <a:sym typeface="Symbol"/>
              </a:rPr>
              <a:t></a:t>
            </a:r>
            <a:r>
              <a:rPr lang="en-US" sz="1350" dirty="0"/>
              <a:t>) = P(</a:t>
            </a:r>
            <a:r>
              <a:rPr lang="en-US" sz="1350" dirty="0">
                <a:sym typeface="Symbol"/>
              </a:rPr>
              <a:t></a:t>
            </a:r>
            <a:r>
              <a:rPr lang="en-US" sz="1350" dirty="0"/>
              <a:t>), or</a:t>
            </a:r>
          </a:p>
          <a:p>
            <a:pPr lvl="1"/>
            <a:r>
              <a:rPr lang="en-US" sz="1350" dirty="0"/>
              <a:t>P(</a:t>
            </a:r>
            <a:r>
              <a:rPr lang="en-US" sz="1350" dirty="0">
                <a:sym typeface="Symbol"/>
              </a:rPr>
              <a:t></a:t>
            </a:r>
            <a:r>
              <a:rPr lang="en-US" sz="1350" dirty="0"/>
              <a:t>) = 0</a:t>
            </a:r>
          </a:p>
          <a:p>
            <a:r>
              <a:rPr lang="en-US" sz="1500" dirty="0"/>
              <a:t>Proposition: A distribution P satisfies </a:t>
            </a:r>
            <a:r>
              <a:rPr lang="en-US" sz="1500" dirty="0">
                <a:sym typeface="Symbol"/>
              </a:rPr>
              <a:t>  </a:t>
            </a:r>
            <a:r>
              <a:rPr lang="en-US" sz="1500" dirty="0"/>
              <a:t> if and only if</a:t>
            </a:r>
          </a:p>
          <a:p>
            <a:pPr lvl="1"/>
            <a:r>
              <a:rPr lang="en-US" sz="1350" dirty="0"/>
              <a:t>P(</a:t>
            </a:r>
            <a:r>
              <a:rPr lang="en-US" sz="1350" dirty="0">
                <a:sym typeface="Symbol"/>
              </a:rPr>
              <a:t>, </a:t>
            </a:r>
            <a:r>
              <a:rPr lang="en-US" sz="1350" dirty="0"/>
              <a:t>) = P(</a:t>
            </a:r>
            <a:r>
              <a:rPr lang="en-US" sz="1350" dirty="0">
                <a:sym typeface="Symbol"/>
              </a:rPr>
              <a:t></a:t>
            </a:r>
            <a:r>
              <a:rPr lang="en-US" sz="1350" dirty="0"/>
              <a:t>) P(</a:t>
            </a:r>
            <a:r>
              <a:rPr lang="en-US" sz="1350" dirty="0">
                <a:sym typeface="Symbol"/>
              </a:rPr>
              <a:t></a:t>
            </a:r>
            <a:r>
              <a:rPr lang="en-US" sz="1350" dirty="0"/>
              <a:t>)</a:t>
            </a:r>
          </a:p>
          <a:p>
            <a:pPr lvl="1"/>
            <a:r>
              <a:rPr lang="en-US" sz="1275" dirty="0">
                <a:solidFill>
                  <a:srgbClr val="FF0000"/>
                </a:solidFill>
                <a:latin typeface="Comic Sans MS" pitchFamily="66" charset="0"/>
              </a:rPr>
              <a:t>Can you prove it?</a:t>
            </a:r>
          </a:p>
          <a:p>
            <a:r>
              <a:rPr lang="en-US" sz="1500" dirty="0"/>
              <a:t>Corollary: </a:t>
            </a:r>
            <a:r>
              <a:rPr lang="en-US" sz="1500" dirty="0">
                <a:sym typeface="Symbol"/>
              </a:rPr>
              <a:t>   implies    </a:t>
            </a:r>
            <a:endParaRPr lang="en-US" sz="15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Independence</a:t>
            </a:r>
          </a:p>
        </p:txBody>
      </p:sp>
      <p:graphicFrame>
        <p:nvGraphicFramePr>
          <p:cNvPr id="8" name="Content Placeholder 5"/>
          <p:cNvGraphicFramePr>
            <a:graphicFrameLocks noGrp="1"/>
          </p:cNvGraphicFramePr>
          <p:nvPr>
            <p:ph idx="1"/>
          </p:nvPr>
        </p:nvGraphicFramePr>
        <p:xfrm>
          <a:off x="1600200" y="2343150"/>
          <a:ext cx="5600700" cy="1409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28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X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Y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(X, Y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1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4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2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00451" y="4008135"/>
            <a:ext cx="139012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>
                <a:solidFill>
                  <a:srgbClr val="FF0000"/>
                </a:solidFill>
                <a:latin typeface="Comic Sans MS" pitchFamily="66" charset="0"/>
              </a:rPr>
              <a:t>Is X </a:t>
            </a:r>
            <a:r>
              <a:rPr lang="en-US" sz="21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 </a:t>
            </a:r>
            <a:r>
              <a:rPr lang="en-US" sz="2100" dirty="0">
                <a:solidFill>
                  <a:srgbClr val="FF0000"/>
                </a:solidFill>
                <a:latin typeface="Comic Sans MS" pitchFamily="66" charset="0"/>
              </a:rPr>
              <a:t>Y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40920ED-189A-40CF-99B8-F5420DE59424}"/>
                  </a:ext>
                </a:extLst>
              </p14:cNvPr>
              <p14:cNvContentPartPr/>
              <p14:nvPr/>
            </p14:nvContentPartPr>
            <p14:xfrm>
              <a:off x="2289690" y="4545450"/>
              <a:ext cx="3734100" cy="68769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40920ED-189A-40CF-99B8-F5420DE5942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80330" y="4536094"/>
                <a:ext cx="3752819" cy="7060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9642DAB-27AD-41C7-BB87-16CB58231233}"/>
                  </a:ext>
                </a:extLst>
              </p14:cNvPr>
              <p14:cNvContentPartPr/>
              <p14:nvPr/>
            </p14:nvContentPartPr>
            <p14:xfrm>
              <a:off x="3728250" y="4414770"/>
              <a:ext cx="127980" cy="2554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9642DAB-27AD-41C7-BB87-16CB5823123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18903" y="4405417"/>
                <a:ext cx="146674" cy="274127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679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Indepen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wo events are independent given another event</a:t>
            </a:r>
          </a:p>
          <a:p>
            <a:r>
              <a:rPr lang="en-US" dirty="0"/>
              <a:t>An event </a:t>
            </a:r>
            <a:r>
              <a:rPr lang="en-US" dirty="0">
                <a:sym typeface="Symbol"/>
              </a:rPr>
              <a:t></a:t>
            </a:r>
            <a:r>
              <a:rPr lang="en-US" dirty="0"/>
              <a:t> is </a:t>
            </a:r>
            <a:r>
              <a:rPr lang="en-US" b="1" dirty="0"/>
              <a:t>independent</a:t>
            </a:r>
            <a:r>
              <a:rPr lang="en-US" dirty="0"/>
              <a:t> of event </a:t>
            </a:r>
            <a:r>
              <a:rPr lang="en-US" dirty="0">
                <a:sym typeface="Symbol"/>
              </a:rPr>
              <a:t> given event </a:t>
            </a:r>
            <a:r>
              <a:rPr lang="en-US" dirty="0"/>
              <a:t> in P, denoted as P</a:t>
            </a:r>
            <a:r>
              <a:rPr lang="en-US" dirty="0">
                <a:latin typeface="Times New Roman"/>
                <a:cs typeface="Times New Roman"/>
              </a:rPr>
              <a:t>╞ (</a:t>
            </a:r>
            <a:r>
              <a:rPr lang="en-US" dirty="0">
                <a:sym typeface="Symbol"/>
              </a:rPr>
              <a:t>   | )</a:t>
            </a:r>
            <a:r>
              <a:rPr lang="en-US" dirty="0"/>
              <a:t>, if</a:t>
            </a:r>
          </a:p>
          <a:p>
            <a:pPr lvl="1"/>
            <a:r>
              <a:rPr lang="en-US" sz="1500" dirty="0"/>
              <a:t>P(</a:t>
            </a:r>
            <a:r>
              <a:rPr lang="en-US" sz="1500" dirty="0">
                <a:sym typeface="Symbol"/>
              </a:rPr>
              <a:t></a:t>
            </a:r>
            <a:r>
              <a:rPr lang="en-US" sz="1500" dirty="0"/>
              <a:t>|</a:t>
            </a:r>
            <a:r>
              <a:rPr lang="en-US" sz="1500" dirty="0">
                <a:sym typeface="Symbol"/>
              </a:rPr>
              <a:t>, </a:t>
            </a:r>
            <a:r>
              <a:rPr lang="en-US" sz="1500" dirty="0"/>
              <a:t>) = P(</a:t>
            </a:r>
            <a:r>
              <a:rPr lang="en-US" sz="1500" dirty="0">
                <a:sym typeface="Symbol"/>
              </a:rPr>
              <a:t>| </a:t>
            </a:r>
            <a:r>
              <a:rPr lang="en-US" sz="1500" dirty="0"/>
              <a:t>), or</a:t>
            </a:r>
          </a:p>
          <a:p>
            <a:pPr lvl="1"/>
            <a:r>
              <a:rPr lang="en-US" sz="1500" dirty="0"/>
              <a:t>P(</a:t>
            </a:r>
            <a:r>
              <a:rPr lang="en-US" sz="1500" dirty="0">
                <a:sym typeface="Symbol"/>
              </a:rPr>
              <a:t>, </a:t>
            </a:r>
            <a:r>
              <a:rPr lang="en-US" sz="1500" dirty="0"/>
              <a:t>) = 0</a:t>
            </a:r>
          </a:p>
          <a:p>
            <a:r>
              <a:rPr lang="en-US" dirty="0"/>
              <a:t>Proposition: A distribution P satisfies </a:t>
            </a:r>
            <a:r>
              <a:rPr lang="en-US" dirty="0">
                <a:sym typeface="Symbol"/>
              </a:rPr>
              <a:t>   | </a:t>
            </a:r>
            <a:r>
              <a:rPr lang="en-US" dirty="0"/>
              <a:t> if and only if</a:t>
            </a:r>
          </a:p>
          <a:p>
            <a:pPr lvl="1"/>
            <a:r>
              <a:rPr lang="en-US" sz="1500" dirty="0"/>
              <a:t>P(</a:t>
            </a:r>
            <a:r>
              <a:rPr lang="en-US" sz="1500" dirty="0">
                <a:sym typeface="Symbol"/>
              </a:rPr>
              <a:t>,  | </a:t>
            </a:r>
            <a:r>
              <a:rPr lang="en-US" sz="1500" dirty="0"/>
              <a:t>) = P(</a:t>
            </a:r>
            <a:r>
              <a:rPr lang="en-US" sz="1500" dirty="0">
                <a:sym typeface="Symbol"/>
              </a:rPr>
              <a:t>| </a:t>
            </a:r>
            <a:r>
              <a:rPr lang="en-US" sz="1500" dirty="0"/>
              <a:t>) P(</a:t>
            </a:r>
            <a:r>
              <a:rPr lang="en-US" sz="1500" dirty="0">
                <a:sym typeface="Symbol"/>
              </a:rPr>
              <a:t>| </a:t>
            </a:r>
            <a:r>
              <a:rPr lang="en-US" sz="1500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ying a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/>
              <a:t>Evidence (E=e)</a:t>
            </a:r>
            <a:r>
              <a:rPr lang="en-US" dirty="0"/>
              <a:t>: what is known, </a:t>
            </a:r>
            <a:r>
              <a:rPr lang="en-US" b="1" dirty="0"/>
              <a:t>Query (Y)</a:t>
            </a:r>
            <a:r>
              <a:rPr lang="en-US" dirty="0"/>
              <a:t>: variables of interest, </a:t>
            </a:r>
            <a:r>
              <a:rPr lang="en-US" b="1" dirty="0"/>
              <a:t>X</a:t>
            </a:r>
            <a:r>
              <a:rPr lang="en-US" dirty="0"/>
              <a:t> is the set of all variables that include </a:t>
            </a:r>
            <a:r>
              <a:rPr lang="en-US" b="1" dirty="0"/>
              <a:t>E</a:t>
            </a:r>
            <a:r>
              <a:rPr lang="en-US" dirty="0"/>
              <a:t>, </a:t>
            </a:r>
            <a:r>
              <a:rPr lang="en-US" b="1" dirty="0"/>
              <a:t>Y</a:t>
            </a:r>
            <a:r>
              <a:rPr lang="en-US" dirty="0"/>
              <a:t>, and potentially others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/>
              <a:t>Probability query</a:t>
            </a:r>
          </a:p>
          <a:p>
            <a:pPr lvl="1"/>
            <a:r>
              <a:rPr lang="en-US" dirty="0"/>
              <a:t>P(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 = ?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/>
              <a:t>MAP query</a:t>
            </a:r>
          </a:p>
          <a:p>
            <a:pPr lvl="1"/>
            <a:r>
              <a:rPr lang="en-US" b="1" dirty="0"/>
              <a:t>W = X \ E </a:t>
            </a:r>
            <a:r>
              <a:rPr lang="en-US" dirty="0"/>
              <a:t>(i.e., all the non-evidence variables)</a:t>
            </a:r>
          </a:p>
          <a:p>
            <a:pPr lvl="1"/>
            <a:r>
              <a:rPr lang="en-US" dirty="0"/>
              <a:t>MAP(</a:t>
            </a:r>
            <a:r>
              <a:rPr lang="en-US" b="1" dirty="0" err="1"/>
              <a:t>W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baseline="-25000" dirty="0" err="1"/>
              <a:t>w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dirty="0" err="1"/>
              <a:t>w</a:t>
            </a:r>
            <a:r>
              <a:rPr lang="en-US" dirty="0" err="1"/>
              <a:t>,</a:t>
            </a:r>
            <a:r>
              <a:rPr lang="en-US" b="1" dirty="0" err="1"/>
              <a:t>e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mportant: We </a:t>
            </a:r>
            <a:r>
              <a:rPr lang="en-US" i="1" u="sng" dirty="0"/>
              <a:t>cannot</a:t>
            </a:r>
            <a:r>
              <a:rPr lang="en-US" dirty="0"/>
              <a:t> find </a:t>
            </a:r>
            <a:r>
              <a:rPr lang="en-US" b="1" dirty="0"/>
              <a:t>w</a:t>
            </a:r>
            <a:r>
              <a:rPr lang="en-US" dirty="0"/>
              <a:t> by finding the maximum likely value for each variable individually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/>
              <a:t>Marginal MAP query</a:t>
            </a:r>
          </a:p>
          <a:p>
            <a:pPr lvl="1"/>
            <a:r>
              <a:rPr lang="en-US" dirty="0"/>
              <a:t>MAP(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baseline="-25000" dirty="0" err="1"/>
              <a:t>y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Let </a:t>
            </a:r>
            <a:r>
              <a:rPr lang="en-US" b="1" dirty="0"/>
              <a:t>Z</a:t>
            </a:r>
            <a:r>
              <a:rPr lang="en-US" dirty="0"/>
              <a:t> = </a:t>
            </a:r>
            <a:r>
              <a:rPr lang="en-US" b="1" dirty="0"/>
              <a:t>X</a:t>
            </a:r>
            <a:r>
              <a:rPr lang="en-US" dirty="0"/>
              <a:t> \ </a:t>
            </a:r>
            <a:r>
              <a:rPr lang="en-US" b="1" dirty="0" err="1"/>
              <a:t>E</a:t>
            </a:r>
            <a:r>
              <a:rPr lang="en-US" dirty="0" err="1">
                <a:sym typeface="Symbol"/>
              </a:rPr>
              <a:t></a:t>
            </a:r>
            <a:r>
              <a:rPr lang="en-US" b="1" dirty="0" err="1">
                <a:sym typeface="Symbol"/>
              </a:rPr>
              <a:t>Y</a:t>
            </a:r>
            <a:endParaRPr lang="en-US" b="1" dirty="0">
              <a:sym typeface="Symbol"/>
            </a:endParaRPr>
          </a:p>
          <a:p>
            <a:pPr lvl="1"/>
            <a:r>
              <a:rPr lang="en-US" dirty="0"/>
              <a:t>MAP(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baseline="-25000" dirty="0" err="1"/>
              <a:t>y</a:t>
            </a:r>
            <a:r>
              <a:rPr lang="en-US" dirty="0">
                <a:sym typeface="Symbol"/>
              </a:rPr>
              <a:t> </a:t>
            </a:r>
            <a:r>
              <a:rPr lang="en-US" b="1" baseline="-25000" dirty="0" err="1">
                <a:sym typeface="Symbol"/>
              </a:rPr>
              <a:t>z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dirty="0"/>
              <a:t>z</a:t>
            </a:r>
            <a:r>
              <a:rPr lang="en-US" dirty="0"/>
              <a:t>, 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4EB9E66-1491-4592-9034-7FB21D0BF13E}"/>
                  </a:ext>
                </a:extLst>
              </p14:cNvPr>
              <p14:cNvContentPartPr/>
              <p14:nvPr/>
            </p14:nvContentPartPr>
            <p14:xfrm>
              <a:off x="1943280" y="993060"/>
              <a:ext cx="12960" cy="459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4EB9E66-1491-4592-9034-7FB21D0BF13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33920" y="983880"/>
                <a:ext cx="31680" cy="2295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 Example</a:t>
            </a:r>
          </a:p>
        </p:txBody>
      </p:sp>
      <p:graphicFrame>
        <p:nvGraphicFramePr>
          <p:cNvPr id="13" name="Content Placeholder 5"/>
          <p:cNvGraphicFramePr>
            <a:graphicFrameLocks noGrp="1"/>
          </p:cNvGraphicFramePr>
          <p:nvPr>
            <p:ph idx="1"/>
          </p:nvPr>
        </p:nvGraphicFramePr>
        <p:xfrm>
          <a:off x="3028950" y="2343150"/>
          <a:ext cx="2971800" cy="1409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94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9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26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B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(A, B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1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2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3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3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913288" y="4000500"/>
            <a:ext cx="298190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Maximum likely assignment for A =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21102" y="4462075"/>
            <a:ext cx="296427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Maximum likely assignment for B =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11407" y="4972050"/>
            <a:ext cx="11560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MAP (A,B) =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72150" y="4000500"/>
            <a:ext cx="27283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f</a:t>
            </a:r>
            <a:endParaRPr lang="en-US" sz="1350" dirty="0"/>
          </a:p>
        </p:txBody>
      </p:sp>
      <p:sp>
        <p:nvSpPr>
          <p:cNvPr id="11" name="Rectangle 10"/>
          <p:cNvSpPr/>
          <p:nvPr/>
        </p:nvSpPr>
        <p:spPr>
          <a:xfrm>
            <a:off x="5772150" y="4462075"/>
            <a:ext cx="27283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f</a:t>
            </a:r>
            <a:endParaRPr lang="en-US" sz="1350" dirty="0"/>
          </a:p>
        </p:txBody>
      </p:sp>
      <p:sp>
        <p:nvSpPr>
          <p:cNvPr id="12" name="Rectangle 11"/>
          <p:cNvSpPr/>
          <p:nvPr/>
        </p:nvSpPr>
        <p:spPr>
          <a:xfrm>
            <a:off x="4514850" y="4972050"/>
            <a:ext cx="997389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&lt;A=f, B=t&gt;</a:t>
            </a:r>
            <a:endParaRPr lang="en-US" sz="135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1E2C39A-2F5D-47E0-9372-5393FB9B2AA1}"/>
                  </a:ext>
                </a:extLst>
              </p14:cNvPr>
              <p14:cNvContentPartPr/>
              <p14:nvPr/>
            </p14:nvContentPartPr>
            <p14:xfrm>
              <a:off x="4329270" y="2583900"/>
              <a:ext cx="3347730" cy="22642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1E2C39A-2F5D-47E0-9372-5393FB9B2AA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19911" y="2574541"/>
                <a:ext cx="3366089" cy="228293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Sp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ssume X is continuous and Val(X) = [0,1]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If you would like to assign the same probability to all real numbers in [0, 1], what is, for e.g., P(X=0.5) = ?</a:t>
            </a:r>
          </a:p>
          <a:p>
            <a:r>
              <a:rPr lang="en-US" dirty="0"/>
              <a:t>Answer: P(X=0.5) = 0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ensity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define </a:t>
            </a:r>
            <a:r>
              <a:rPr lang="en-US" b="1" dirty="0"/>
              <a:t>probability density function</a:t>
            </a:r>
            <a:r>
              <a:rPr lang="en-US" dirty="0"/>
              <a:t>, p(x), a non-negative integrable function, such tha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93684"/>
              </p:ext>
            </p:extLst>
          </p:nvPr>
        </p:nvGraphicFramePr>
        <p:xfrm>
          <a:off x="6222123" y="2343150"/>
          <a:ext cx="1474839" cy="593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476" imgH="393529" progId="Equation.DSMT4">
                  <p:embed/>
                </p:oleObj>
              </mc:Choice>
              <mc:Fallback>
                <p:oleObj name="Equation" r:id="rId2" imgW="977476" imgH="39352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123" y="2343150"/>
                        <a:ext cx="1474839" cy="593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371851" y="3257551"/>
          <a:ext cx="2091928" cy="72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" imgH="469900" progId="Equation.DSMT4">
                  <p:embed/>
                </p:oleObj>
              </mc:Choice>
              <mc:Fallback>
                <p:oleObj name="Equation" r:id="rId4" imgW="1346200" imgH="4699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1" y="3257551"/>
                        <a:ext cx="2091928" cy="729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200400" y="4229101"/>
          <a:ext cx="2368154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482600" progId="Equation.DSMT4">
                  <p:embed/>
                </p:oleObj>
              </mc:Choice>
              <mc:Fallback>
                <p:oleObj name="Equation" r:id="rId6" imgW="1524000" imgH="4826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29101"/>
                        <a:ext cx="2368154" cy="75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Distributi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variable X has a uniform distribution over [</a:t>
            </a:r>
            <a:r>
              <a:rPr lang="en-US" dirty="0" err="1"/>
              <a:t>a,b</a:t>
            </a:r>
            <a:r>
              <a:rPr lang="en-US" dirty="0"/>
              <a:t>] if it has the PDF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864818"/>
              </p:ext>
            </p:extLst>
          </p:nvPr>
        </p:nvGraphicFramePr>
        <p:xfrm>
          <a:off x="3371850" y="2971800"/>
          <a:ext cx="2419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660400" progId="Equation.DSMT4">
                  <p:embed/>
                </p:oleObj>
              </mc:Choice>
              <mc:Fallback>
                <p:oleObj name="Equation" r:id="rId2" imgW="1612900" imgH="660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971800"/>
                        <a:ext cx="241935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4601" y="4343400"/>
            <a:ext cx="39276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Check and make sure that p(x) integrates to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variable X has a Gaussian distribution with mean </a:t>
            </a:r>
            <a:r>
              <a:rPr lang="en-US" dirty="0">
                <a:sym typeface="Symbol"/>
              </a:rPr>
              <a:t></a:t>
            </a:r>
            <a:r>
              <a:rPr lang="en-US" dirty="0"/>
              <a:t> and variance </a:t>
            </a:r>
            <a:r>
              <a:rPr lang="en-US" dirty="0">
                <a:sym typeface="Symbol"/>
              </a:rPr>
              <a:t></a:t>
            </a:r>
            <a:r>
              <a:rPr lang="en-US" baseline="30000" dirty="0">
                <a:sym typeface="Symbol"/>
              </a:rPr>
              <a:t>2</a:t>
            </a:r>
            <a:r>
              <a:rPr lang="en-US" dirty="0"/>
              <a:t>, if it has the PDF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86101" y="2857501"/>
          <a:ext cx="2349652" cy="872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95300" progId="Equation.DSMT4">
                  <p:embed/>
                </p:oleObj>
              </mc:Choice>
              <mc:Fallback>
                <p:oleObj name="Equation" r:id="rId2" imgW="1333500" imgH="4953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1" y="2857501"/>
                        <a:ext cx="2349652" cy="872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3714751"/>
            <a:ext cx="3143250" cy="204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000751" y="4229101"/>
            <a:ext cx="156578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Can p(x) be ever greater than 1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A77BA8-9015-4A85-A69E-79EE11C71BD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57200" y="6477000"/>
            <a:ext cx="7924800" cy="304800"/>
          </a:xfrm>
        </p:spPr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55AD50D3-D466-477E-8A92-F7AEA254CF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67000"/>
            <a:ext cx="7467600" cy="1143000"/>
          </a:xfrm>
        </p:spPr>
        <p:txBody>
          <a:bodyPr/>
          <a:lstStyle/>
          <a:p>
            <a:r>
              <a:rPr lang="en-US" sz="4200" dirty="0"/>
              <a:t>Probability</a:t>
            </a:r>
          </a:p>
        </p:txBody>
      </p:sp>
    </p:spTree>
    <p:extLst>
      <p:ext uri="{BB962C8B-B14F-4D97-AF65-F5344CB8AC3E}">
        <p14:creationId xmlns:p14="http://schemas.microsoft.com/office/powerpoint/2010/main" val="40853245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We want P(Y|X=x) where X is continuous, Y is discrete</a:t>
            </a:r>
          </a:p>
          <a:p>
            <a:r>
              <a:rPr lang="en-US" sz="1500" dirty="0"/>
              <a:t>P(</a:t>
            </a:r>
            <a:r>
              <a:rPr lang="en-US" sz="1500" dirty="0" err="1"/>
              <a:t>Y|X</a:t>
            </a:r>
            <a:r>
              <a:rPr lang="en-US" sz="1500" dirty="0"/>
              <a:t>=x) = P(</a:t>
            </a:r>
            <a:r>
              <a:rPr lang="en-US" sz="1500" dirty="0" err="1"/>
              <a:t>Y,X</a:t>
            </a:r>
            <a:r>
              <a:rPr lang="en-US" sz="1500" dirty="0"/>
              <a:t>=x) / P(X=x)</a:t>
            </a:r>
          </a:p>
          <a:p>
            <a:pPr lvl="1"/>
            <a:r>
              <a:rPr lang="en-US" sz="1275" dirty="0">
                <a:solidFill>
                  <a:srgbClr val="FF0000"/>
                </a:solidFill>
                <a:latin typeface="Comic Sans MS" pitchFamily="66" charset="0"/>
              </a:rPr>
              <a:t>What’s wrong with this expression?</a:t>
            </a:r>
          </a:p>
          <a:p>
            <a:r>
              <a:rPr lang="en-US" sz="1500" dirty="0"/>
              <a:t>Instead, we use the following express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42656" y="4171950"/>
          <a:ext cx="527338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279400" progId="Equation.DSMT4">
                  <p:embed/>
                </p:oleObj>
              </mc:Choice>
              <mc:Fallback>
                <p:oleObj name="Equation" r:id="rId2" imgW="2578100" imgH="279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656" y="4171950"/>
                        <a:ext cx="5273386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We want p(Y|X) where X is discrete, Y is continuous</a:t>
            </a:r>
          </a:p>
          <a:p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How would you represent it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594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76200" y="6487857"/>
            <a:ext cx="8001000" cy="370143"/>
          </a:xfrm>
        </p:spPr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53779" y="2044287"/>
          <a:ext cx="1943100" cy="57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700" imgH="342900" progId="Equation.DSMT4">
                  <p:embed/>
                </p:oleObj>
              </mc:Choice>
              <mc:Fallback>
                <p:oleObj name="Equation" r:id="rId3" imgW="1155700" imgH="3429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79" y="2044287"/>
                        <a:ext cx="1943100" cy="576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53779" y="2617600"/>
          <a:ext cx="2009775" cy="6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500" imgH="381000" progId="Equation.DSMT4">
                  <p:embed/>
                </p:oleObj>
              </mc:Choice>
              <mc:Fallback>
                <p:oleObj name="Equation" r:id="rId5" imgW="1206500" imgH="3810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79" y="2617600"/>
                        <a:ext cx="2009775" cy="635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653778" y="3200400"/>
          <a:ext cx="3100388" cy="491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54000" progId="Equation.DSMT4">
                  <p:embed/>
                </p:oleObj>
              </mc:Choice>
              <mc:Fallback>
                <p:oleObj name="Equation" r:id="rId7" imgW="1600200" imgH="2540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78" y="3200400"/>
                        <a:ext cx="3100388" cy="491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653778" y="3815757"/>
          <a:ext cx="3318272" cy="47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90700" imgH="254000" progId="Equation.DSMT4">
                  <p:embed/>
                </p:oleObj>
              </mc:Choice>
              <mc:Fallback>
                <p:oleObj name="Equation" r:id="rId9" imgW="1790700" imgH="2540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78" y="3815757"/>
                        <a:ext cx="3318272" cy="4704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653779" y="4377025"/>
          <a:ext cx="2600325" cy="59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7950" imgH="342751" progId="Equation.DSMT4">
                  <p:embed/>
                </p:oleObj>
              </mc:Choice>
              <mc:Fallback>
                <p:oleObj name="Equation" r:id="rId11" imgW="1497950" imgH="342751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79" y="4377025"/>
                        <a:ext cx="2600325" cy="59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53779" y="5086351"/>
            <a:ext cx="2343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about E[X*Y]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10510" y="6515098"/>
            <a:ext cx="8077200" cy="323165"/>
          </a:xfrm>
        </p:spPr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43050" y="2057401"/>
          <a:ext cx="3351695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6868" imgH="355446" progId="Equation.DSMT4">
                  <p:embed/>
                </p:oleObj>
              </mc:Choice>
              <mc:Fallback>
                <p:oleObj name="Equation" r:id="rId3" imgW="1916868" imgH="355446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057401"/>
                        <a:ext cx="3351695" cy="621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543050" y="2857500"/>
          <a:ext cx="3829050" cy="59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500" imgH="304800" progId="Equation.DSMT4">
                  <p:embed/>
                </p:oleObj>
              </mc:Choice>
              <mc:Fallback>
                <p:oleObj name="Equation" r:id="rId5" imgW="1968500" imgH="30480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857500"/>
                        <a:ext cx="3829050" cy="592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3050" y="3714750"/>
            <a:ext cx="60007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Can you derive the second expression using the first expression?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543051" y="4343400"/>
          <a:ext cx="3344174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1000" imgH="254000" progId="Equation.DSMT4">
                  <p:embed/>
                </p:oleObj>
              </mc:Choice>
              <mc:Fallback>
                <p:oleObj name="Equation" r:id="rId7" imgW="1651000" imgH="2540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1" y="4343400"/>
                        <a:ext cx="3344174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43050" y="5036344"/>
            <a:ext cx="23431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What is </a:t>
            </a:r>
            <a:r>
              <a:rPr lang="en-US" sz="1500" dirty="0" err="1">
                <a:solidFill>
                  <a:srgbClr val="FF0000"/>
                </a:solidFill>
                <a:latin typeface="Comic Sans MS" pitchFamily="66" charset="0"/>
              </a:rPr>
              <a:t>Var</a:t>
            </a:r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[X+Y]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EB9EF8E-1281-403B-8726-C438F1CDF41C}"/>
                  </a:ext>
                </a:extLst>
              </p14:cNvPr>
              <p14:cNvContentPartPr/>
              <p14:nvPr/>
            </p14:nvContentPartPr>
            <p14:xfrm>
              <a:off x="3908340" y="1213110"/>
              <a:ext cx="1414530" cy="71955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EB9EF8E-1281-403B-8726-C438F1CDF41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898982" y="1203751"/>
                <a:ext cx="1432886" cy="73826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and Gaussian Distribu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If </a:t>
            </a:r>
            <a:r>
              <a:rPr lang="en-US" sz="1500" dirty="0" err="1"/>
              <a:t>X</a:t>
            </a:r>
            <a:r>
              <a:rPr lang="en-US" sz="1500" dirty="0" err="1">
                <a:sym typeface="Symbol"/>
              </a:rPr>
              <a:t>N</a:t>
            </a:r>
            <a:r>
              <a:rPr lang="en-US" sz="1500" dirty="0">
                <a:sym typeface="Symbol"/>
              </a:rPr>
              <a:t>(,</a:t>
            </a:r>
            <a:r>
              <a:rPr lang="en-US" sz="1500" baseline="30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, then E[X] = , </a:t>
            </a:r>
            <a:r>
              <a:rPr lang="en-US" sz="1500" dirty="0" err="1">
                <a:sym typeface="Symbol"/>
              </a:rPr>
              <a:t>Var</a:t>
            </a:r>
            <a:r>
              <a:rPr lang="en-US" sz="1500" dirty="0">
                <a:sym typeface="Symbol"/>
              </a:rPr>
              <a:t>[X] = </a:t>
            </a:r>
            <a:r>
              <a:rPr lang="en-US" sz="1500" baseline="30000" dirty="0">
                <a:sym typeface="Symbol"/>
              </a:rPr>
              <a:t>2</a:t>
            </a:r>
          </a:p>
          <a:p>
            <a:r>
              <a:rPr lang="en-US" sz="15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What about the expectation and variance of a uniform distribution?</a:t>
            </a:r>
            <a:r>
              <a:rPr lang="en-US" sz="1500" dirty="0">
                <a:sym typeface="Symbol"/>
              </a:rPr>
              <a:t> </a:t>
            </a:r>
            <a:endParaRPr lang="en-US" sz="15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3FDD274-18BD-4D34-9135-1FDD3D3F08D7}"/>
                  </a:ext>
                </a:extLst>
              </p14:cNvPr>
              <p14:cNvContentPartPr/>
              <p14:nvPr/>
            </p14:nvContentPartPr>
            <p14:xfrm>
              <a:off x="1625760" y="2803140"/>
              <a:ext cx="3809700" cy="20741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3FDD274-18BD-4D34-9135-1FDD3D3F08D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16400" y="2793781"/>
                <a:ext cx="3828419" cy="209285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E5E1EF-512B-4D84-AE09-B4D6092F092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36483" y="6553200"/>
            <a:ext cx="7696200" cy="304800"/>
          </a:xfrm>
        </p:spPr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4FD523F3-3A80-4D28-B709-F648C490C1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</a:t>
            </a:r>
          </a:p>
        </p:txBody>
      </p:sp>
    </p:spTree>
    <p:extLst>
      <p:ext uri="{BB962C8B-B14F-4D97-AF65-F5344CB8AC3E}">
        <p14:creationId xmlns:p14="http://schemas.microsoft.com/office/powerpoint/2010/main" val="35534643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</a:t>
            </a:r>
            <a:r>
              <a:rPr lang="en-US" b="1" dirty="0"/>
              <a:t>graph</a:t>
            </a:r>
            <a:r>
              <a:rPr lang="en-US" dirty="0"/>
              <a:t> consists of </a:t>
            </a:r>
            <a:r>
              <a:rPr lang="en-US" b="1" dirty="0"/>
              <a:t>nodes</a:t>
            </a:r>
            <a:r>
              <a:rPr lang="en-US" dirty="0"/>
              <a:t> and </a:t>
            </a:r>
            <a:r>
              <a:rPr lang="en-US" b="1" dirty="0"/>
              <a:t>edges</a:t>
            </a:r>
          </a:p>
          <a:p>
            <a:r>
              <a:rPr lang="en-US" b="1" dirty="0" err="1"/>
              <a:t>Nodes</a:t>
            </a:r>
            <a:r>
              <a:rPr lang="en-US" b="1" dirty="0"/>
              <a:t>: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={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}</a:t>
            </a:r>
          </a:p>
          <a:p>
            <a:r>
              <a:rPr lang="en-US" b="1" dirty="0"/>
              <a:t>Undirected Edge: 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</a:t>
            </a:r>
          </a:p>
          <a:p>
            <a:r>
              <a:rPr lang="en-US" b="1" dirty="0"/>
              <a:t>Directed Edge: 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</a:t>
            </a:r>
          </a:p>
          <a:p>
            <a:r>
              <a:rPr lang="en-US" dirty="0"/>
              <a:t>Between a pair of nodes, at most one type of edge exists</a:t>
            </a:r>
          </a:p>
          <a:p>
            <a:pPr lvl="1"/>
            <a:r>
              <a:rPr lang="en-US" dirty="0"/>
              <a:t>We cannot have 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and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X</a:t>
            </a:r>
            <a:r>
              <a:rPr lang="en-US" baseline="-25000" dirty="0"/>
              <a:t>i</a:t>
            </a:r>
            <a:r>
              <a:rPr lang="en-US" dirty="0"/>
              <a:t> at the same time, and</a:t>
            </a:r>
          </a:p>
          <a:p>
            <a:pPr lvl="1"/>
            <a:r>
              <a:rPr lang="en-US" dirty="0"/>
              <a:t>We cannot have 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and X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at the same time</a:t>
            </a:r>
          </a:p>
          <a:p>
            <a:r>
              <a:rPr lang="en-US" dirty="0"/>
              <a:t>Some edge: 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Wingdings 3"/>
              </a:rPr>
              <a:t>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ed and undirec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graph is </a:t>
            </a:r>
            <a:r>
              <a:rPr lang="en-US" b="1" dirty="0"/>
              <a:t>directed</a:t>
            </a:r>
            <a:r>
              <a:rPr lang="en-US" dirty="0"/>
              <a:t> if </a:t>
            </a:r>
            <a:r>
              <a:rPr lang="en-US" dirty="0" err="1"/>
              <a:t>its</a:t>
            </a:r>
            <a:r>
              <a:rPr lang="en-US" dirty="0"/>
              <a:t> </a:t>
            </a:r>
            <a:r>
              <a:rPr lang="en-US" i="1" dirty="0"/>
              <a:t>all</a:t>
            </a:r>
            <a:r>
              <a:rPr lang="en-US" dirty="0"/>
              <a:t> edges are directed</a:t>
            </a:r>
          </a:p>
          <a:p>
            <a:r>
              <a:rPr lang="en-US" dirty="0"/>
              <a:t>A graph is </a:t>
            </a:r>
            <a:r>
              <a:rPr lang="en-US" b="1" dirty="0"/>
              <a:t>undirected</a:t>
            </a:r>
            <a:r>
              <a:rPr lang="en-US" dirty="0"/>
              <a:t> if </a:t>
            </a:r>
            <a:r>
              <a:rPr lang="en-US" dirty="0" err="1"/>
              <a:t>its</a:t>
            </a:r>
            <a:r>
              <a:rPr lang="en-US" dirty="0"/>
              <a:t> </a:t>
            </a:r>
            <a:r>
              <a:rPr lang="en-US" i="1" dirty="0"/>
              <a:t>all</a:t>
            </a:r>
            <a:r>
              <a:rPr lang="en-US" dirty="0"/>
              <a:t> edges are undirected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endParaRPr lang="en-US" baseline="-25000" dirty="0"/>
          </a:p>
          <a:p>
            <a:pPr lvl="1"/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is the </a:t>
            </a:r>
            <a:r>
              <a:rPr lang="en-US" b="1" dirty="0"/>
              <a:t>parent</a:t>
            </a:r>
          </a:p>
          <a:p>
            <a:pPr lvl="1"/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is the </a:t>
            </a:r>
            <a:r>
              <a:rPr lang="en-US" b="1" dirty="0"/>
              <a:t>child</a:t>
            </a:r>
          </a:p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endParaRPr lang="en-US" baseline="-25000" dirty="0"/>
          </a:p>
          <a:p>
            <a:pPr lvl="1"/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and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are </a:t>
            </a:r>
            <a:r>
              <a:rPr lang="en-US" b="1" dirty="0"/>
              <a:t>neighbors</a:t>
            </a:r>
          </a:p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Wingdings 3"/>
              </a:rPr>
              <a:t>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endParaRPr lang="en-US" baseline="-25000" dirty="0"/>
          </a:p>
          <a:p>
            <a:pPr lvl="1"/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and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are </a:t>
            </a:r>
            <a:r>
              <a:rPr lang="en-US" b="1" dirty="0"/>
              <a:t>adjacent</a:t>
            </a:r>
          </a:p>
          <a:p>
            <a:pPr marL="205740" lvl="1">
              <a:spcBef>
                <a:spcPts val="450"/>
              </a:spcBef>
              <a:buSzPct val="70000"/>
              <a:buFont typeface="Wingdings"/>
              <a:buChar char=""/>
            </a:pPr>
            <a:r>
              <a:rPr lang="en-US" b="1" dirty="0"/>
              <a:t>Degree </a:t>
            </a:r>
            <a:r>
              <a:rPr lang="en-US" dirty="0"/>
              <a:t>of</a:t>
            </a:r>
            <a:r>
              <a:rPr lang="en-US" b="1" dirty="0"/>
              <a:t> 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: The number of edges X</a:t>
            </a:r>
            <a:r>
              <a:rPr lang="en-US" baseline="-25000" dirty="0"/>
              <a:t>i</a:t>
            </a:r>
            <a:r>
              <a:rPr lang="en-US" dirty="0"/>
              <a:t> is part of</a:t>
            </a:r>
          </a:p>
          <a:p>
            <a:pPr marL="205740" lvl="1">
              <a:spcBef>
                <a:spcPts val="450"/>
              </a:spcBef>
              <a:buSzPct val="70000"/>
              <a:buFont typeface="Wingdings"/>
              <a:buChar char=""/>
            </a:pPr>
            <a:r>
              <a:rPr lang="en-US" b="1" dirty="0" err="1"/>
              <a:t>Indegree</a:t>
            </a:r>
            <a:r>
              <a:rPr lang="en-US" b="1" dirty="0"/>
              <a:t> </a:t>
            </a:r>
            <a:r>
              <a:rPr lang="en-US" dirty="0"/>
              <a:t>of</a:t>
            </a:r>
            <a:r>
              <a:rPr lang="en-US" b="1" dirty="0"/>
              <a:t> 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: The number of directed edges pointing to X</a:t>
            </a:r>
            <a:r>
              <a:rPr lang="en-US" baseline="-25000" dirty="0"/>
              <a:t>i</a:t>
            </a:r>
          </a:p>
          <a:p>
            <a:pPr marL="205740" lvl="1">
              <a:spcBef>
                <a:spcPts val="450"/>
              </a:spcBef>
              <a:buSzPct val="70000"/>
              <a:buFont typeface="Wingdings"/>
              <a:buChar char=""/>
            </a:pPr>
            <a:r>
              <a:rPr lang="en-US" b="1" dirty="0"/>
              <a:t>Degree </a:t>
            </a:r>
            <a:r>
              <a:rPr lang="en-US" dirty="0"/>
              <a:t>of a graph: The maximal degree of a node in the graph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7317" y="2057401"/>
            <a:ext cx="5197867" cy="3655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72200" y="1200150"/>
            <a:ext cx="14859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Examples of:</a:t>
            </a:r>
          </a:p>
          <a:p>
            <a:endParaRPr lang="en-US" sz="1350" dirty="0">
              <a:solidFill>
                <a:srgbClr val="FF0000"/>
              </a:solidFill>
              <a:latin typeface="Comic Sans MS" pitchFamily="66" charset="0"/>
            </a:endParaRPr>
          </a:p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Parents</a:t>
            </a:r>
          </a:p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Children</a:t>
            </a:r>
          </a:p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Neighbors</a:t>
            </a:r>
          </a:p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Adjacent nodes</a:t>
            </a:r>
          </a:p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Degree</a:t>
            </a:r>
          </a:p>
          <a:p>
            <a:r>
              <a:rPr lang="en-US" sz="1350" dirty="0" err="1">
                <a:solidFill>
                  <a:srgbClr val="FF0000"/>
                </a:solidFill>
                <a:latin typeface="Comic Sans MS" pitchFamily="66" charset="0"/>
              </a:rPr>
              <a:t>Indegree</a:t>
            </a:r>
            <a:endParaRPr lang="en-US" sz="135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ym typeface="Symbol"/>
              </a:rPr>
              <a:t></a:t>
            </a:r>
            <a:r>
              <a:rPr lang="en-US" dirty="0">
                <a:sym typeface="Symbol"/>
              </a:rPr>
              <a:t>:  </a:t>
            </a:r>
            <a:r>
              <a:rPr lang="en-US" b="1" dirty="0">
                <a:sym typeface="Symbol"/>
              </a:rPr>
              <a:t>Space</a:t>
            </a:r>
            <a:r>
              <a:rPr lang="en-US" dirty="0">
                <a:sym typeface="Symbol"/>
              </a:rPr>
              <a:t> of possible outcomes</a:t>
            </a:r>
          </a:p>
          <a:p>
            <a:pPr lvl="1"/>
            <a:r>
              <a:rPr lang="en-US" dirty="0">
                <a:sym typeface="Symbol"/>
              </a:rPr>
              <a:t>E.g., Rolling a die  = {1, 2, 3, 4, 5, 6}</a:t>
            </a:r>
          </a:p>
          <a:p>
            <a:r>
              <a:rPr lang="en-US" b="1" dirty="0">
                <a:sym typeface="Symbol"/>
              </a:rPr>
              <a:t>S</a:t>
            </a:r>
            <a:r>
              <a:rPr lang="en-US" dirty="0">
                <a:sym typeface="Symbol"/>
              </a:rPr>
              <a:t>: Measurable </a:t>
            </a:r>
            <a:r>
              <a:rPr lang="en-US" b="1" dirty="0">
                <a:sym typeface="Symbol"/>
              </a:rPr>
              <a:t>events</a:t>
            </a:r>
          </a:p>
          <a:p>
            <a:pPr lvl="1"/>
            <a:r>
              <a:rPr lang="en-US" dirty="0">
                <a:sym typeface="Symbol"/>
              </a:rPr>
              <a:t>E.g., An odd roll of die S = {1, 3, 5}</a:t>
            </a:r>
          </a:p>
          <a:p>
            <a:r>
              <a:rPr lang="en-US" dirty="0">
                <a:sym typeface="Symbol"/>
              </a:rPr>
              <a:t>A </a:t>
            </a:r>
            <a:r>
              <a:rPr lang="en-US" b="1" dirty="0">
                <a:sym typeface="Symbol"/>
              </a:rPr>
              <a:t>probability distribution P</a:t>
            </a:r>
            <a:r>
              <a:rPr lang="en-US" dirty="0">
                <a:sym typeface="Symbol"/>
              </a:rPr>
              <a:t> over (, S) is a mapping from events in S to real values that satisfies</a:t>
            </a:r>
          </a:p>
          <a:p>
            <a:pPr lvl="1"/>
            <a:r>
              <a:rPr lang="en-US" dirty="0">
                <a:sym typeface="Symbol"/>
              </a:rPr>
              <a:t>P()  0 for all S</a:t>
            </a:r>
          </a:p>
          <a:p>
            <a:pPr lvl="1"/>
            <a:r>
              <a:rPr lang="en-US" dirty="0">
                <a:sym typeface="Symbol"/>
              </a:rPr>
              <a:t>P() = 1</a:t>
            </a:r>
          </a:p>
          <a:p>
            <a:pPr lvl="1"/>
            <a:r>
              <a:rPr lang="en-US" dirty="0">
                <a:sym typeface="Symbol"/>
              </a:rPr>
              <a:t>If ,S and =, then P() = P() + P(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Graphs and Cl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dirty="0" err="1"/>
              <a:t>subgraph</a:t>
            </a:r>
            <a:r>
              <a:rPr lang="en-US" dirty="0"/>
              <a:t> over </a:t>
            </a:r>
            <a:r>
              <a:rPr lang="en-US" b="1" dirty="0" err="1"/>
              <a:t>X</a:t>
            </a:r>
            <a:r>
              <a:rPr lang="en-US" dirty="0" err="1">
                <a:sym typeface="Symbol"/>
              </a:rPr>
              <a:t></a:t>
            </a:r>
            <a:r>
              <a:rPr lang="en-US" dirty="0" err="1">
                <a:latin typeface="Lucida Calligraphy" pitchFamily="66" charset="0"/>
                <a:sym typeface="Symbol"/>
              </a:rPr>
              <a:t>X</a:t>
            </a:r>
            <a:r>
              <a:rPr lang="en-US" dirty="0"/>
              <a:t> is </a:t>
            </a:r>
            <a:r>
              <a:rPr lang="en-US" b="1" dirty="0"/>
              <a:t>complete</a:t>
            </a:r>
            <a:r>
              <a:rPr lang="en-US" dirty="0"/>
              <a:t> if </a:t>
            </a:r>
            <a:r>
              <a:rPr lang="en-US" i="1" dirty="0"/>
              <a:t>every</a:t>
            </a:r>
            <a:r>
              <a:rPr lang="en-US" dirty="0"/>
              <a:t> two nodes in </a:t>
            </a:r>
            <a:r>
              <a:rPr lang="en-US" b="1" dirty="0"/>
              <a:t>X</a:t>
            </a:r>
            <a:r>
              <a:rPr lang="en-US" dirty="0"/>
              <a:t> are connected by some edge</a:t>
            </a:r>
          </a:p>
          <a:p>
            <a:r>
              <a:rPr lang="en-US" dirty="0"/>
              <a:t>Such a set </a:t>
            </a:r>
            <a:r>
              <a:rPr lang="en-US" b="1" dirty="0"/>
              <a:t>X</a:t>
            </a:r>
            <a:r>
              <a:rPr lang="en-US" dirty="0"/>
              <a:t> is also called a </a:t>
            </a:r>
            <a:r>
              <a:rPr lang="en-US" b="1" dirty="0"/>
              <a:t>clique</a:t>
            </a:r>
          </a:p>
          <a:p>
            <a:r>
              <a:rPr lang="en-US" dirty="0"/>
              <a:t>A clique is maximal if for any superset of nodes </a:t>
            </a:r>
            <a:r>
              <a:rPr lang="en-US" b="1" dirty="0" err="1"/>
              <a:t>Y</a:t>
            </a:r>
            <a:r>
              <a:rPr lang="en-US" dirty="0" err="1">
                <a:sym typeface="Symbol"/>
              </a:rPr>
              <a:t></a:t>
            </a:r>
            <a:r>
              <a:rPr lang="en-US" b="1" dirty="0" err="1"/>
              <a:t>X</a:t>
            </a:r>
            <a:r>
              <a:rPr lang="en-US" dirty="0"/>
              <a:t>, </a:t>
            </a:r>
            <a:r>
              <a:rPr lang="en-US" b="1" dirty="0"/>
              <a:t>Y</a:t>
            </a:r>
            <a:r>
              <a:rPr lang="en-US" dirty="0"/>
              <a:t> is not a cliqu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6BA4C02-9E29-4189-871D-F3E75C205AB2}"/>
                  </a:ext>
                </a:extLst>
              </p14:cNvPr>
              <p14:cNvContentPartPr/>
              <p14:nvPr/>
            </p14:nvContentPartPr>
            <p14:xfrm>
              <a:off x="2389320" y="3379590"/>
              <a:ext cx="3321810" cy="228555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6BA4C02-9E29-4189-871D-F3E75C205AB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79961" y="3370230"/>
                <a:ext cx="3340169" cy="230426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s and Tr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dirty="0"/>
              <a:t> forms a </a:t>
            </a:r>
            <a:r>
              <a:rPr lang="en-US" b="1" dirty="0"/>
              <a:t>path</a:t>
            </a:r>
            <a:r>
              <a:rPr lang="en-US" dirty="0"/>
              <a:t> if, for every </a:t>
            </a:r>
            <a:r>
              <a:rPr lang="en-US" dirty="0" err="1"/>
              <a:t>i</a:t>
            </a:r>
            <a:r>
              <a:rPr lang="en-US" dirty="0"/>
              <a:t> =1, 2, …, k-1, we have that either X</a:t>
            </a:r>
            <a:r>
              <a:rPr lang="en-US" baseline="-25000" dirty="0"/>
              <a:t>i</a:t>
            </a:r>
            <a:r>
              <a:rPr lang="en-US" dirty="0"/>
              <a:t> – X</a:t>
            </a:r>
            <a:r>
              <a:rPr lang="en-US" baseline="-25000" dirty="0"/>
              <a:t>i+1</a:t>
            </a:r>
            <a:r>
              <a:rPr lang="en-US" dirty="0"/>
              <a:t> or 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X</a:t>
            </a:r>
            <a:r>
              <a:rPr lang="en-US" baseline="-25000" dirty="0"/>
              <a:t>i+1</a:t>
            </a:r>
            <a:r>
              <a:rPr lang="en-US" dirty="0"/>
              <a:t>.</a:t>
            </a:r>
          </a:p>
          <a:p>
            <a:r>
              <a:rPr lang="en-US" dirty="0"/>
              <a:t>A path is directed if, for </a:t>
            </a:r>
            <a:r>
              <a:rPr lang="en-US" i="1" dirty="0"/>
              <a:t>at least one </a:t>
            </a:r>
            <a:r>
              <a:rPr lang="en-US" dirty="0" err="1"/>
              <a:t>i</a:t>
            </a:r>
            <a:r>
              <a:rPr lang="en-US" dirty="0"/>
              <a:t>, 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X</a:t>
            </a:r>
            <a:r>
              <a:rPr lang="en-US" baseline="-25000" dirty="0"/>
              <a:t>i+1</a:t>
            </a:r>
            <a:r>
              <a:rPr lang="en-US" dirty="0"/>
              <a:t>.</a:t>
            </a:r>
          </a:p>
          <a:p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dirty="0"/>
              <a:t> forms a </a:t>
            </a:r>
            <a:r>
              <a:rPr lang="en-US" b="1" dirty="0"/>
              <a:t>trail</a:t>
            </a:r>
            <a:r>
              <a:rPr lang="en-US" dirty="0"/>
              <a:t> if, for every </a:t>
            </a:r>
            <a:r>
              <a:rPr lang="en-US" dirty="0" err="1"/>
              <a:t>i</a:t>
            </a:r>
            <a:r>
              <a:rPr lang="en-US" dirty="0"/>
              <a:t> =1, 2, …, k-1, we have 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Wingdings 3"/>
              </a:rPr>
              <a:t></a:t>
            </a:r>
            <a:r>
              <a:rPr lang="en-US" dirty="0"/>
              <a:t> X</a:t>
            </a:r>
            <a:r>
              <a:rPr lang="en-US" baseline="-25000" dirty="0"/>
              <a:t>i+1</a:t>
            </a:r>
            <a:r>
              <a:rPr lang="en-US" dirty="0"/>
              <a:t>.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is the difference between a path and a trail? Is every path also a trail? Is every trail also a path?</a:t>
            </a:r>
          </a:p>
          <a:p>
            <a:endParaRPr lang="en-US" dirty="0"/>
          </a:p>
          <a:p>
            <a:endParaRPr lang="en-US" baseline="-25000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cestors and descenda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is an </a:t>
            </a:r>
            <a:r>
              <a:rPr lang="en-US" b="1" dirty="0"/>
              <a:t>ancestor</a:t>
            </a:r>
            <a:r>
              <a:rPr lang="en-US" dirty="0"/>
              <a:t> of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if there is a directed path from X</a:t>
            </a:r>
            <a:r>
              <a:rPr lang="en-US" baseline="-25000" dirty="0"/>
              <a:t>i</a:t>
            </a:r>
            <a:r>
              <a:rPr lang="en-US" dirty="0"/>
              <a:t> to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endParaRPr lang="en-US" dirty="0"/>
          </a:p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is a </a:t>
            </a:r>
            <a:r>
              <a:rPr lang="en-US" b="1" dirty="0"/>
              <a:t>descendant</a:t>
            </a:r>
            <a:r>
              <a:rPr lang="en-US" dirty="0"/>
              <a:t> of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if there is a directed path from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to X</a:t>
            </a:r>
            <a:r>
              <a:rPr lang="en-US" baseline="-25000" dirty="0"/>
              <a:t>i</a:t>
            </a:r>
            <a:endParaRPr lang="en-US" dirty="0"/>
          </a:p>
          <a:p>
            <a:r>
              <a:rPr lang="en-US" b="1" dirty="0" err="1"/>
              <a:t>Nondescendants</a:t>
            </a:r>
            <a:r>
              <a:rPr lang="en-US" dirty="0"/>
              <a:t>(X</a:t>
            </a:r>
            <a:r>
              <a:rPr lang="en-US" baseline="-25000" dirty="0"/>
              <a:t>i</a:t>
            </a:r>
            <a:r>
              <a:rPr lang="en-US" dirty="0"/>
              <a:t>) </a:t>
            </a:r>
            <a:r>
              <a:rPr lang="en-US" dirty="0">
                <a:sym typeface="Symbol"/>
              </a:rPr>
              <a:t></a:t>
            </a:r>
            <a:r>
              <a:rPr lang="en-US" dirty="0"/>
              <a:t>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\ Descendants(X</a:t>
            </a:r>
            <a:r>
              <a:rPr lang="en-US" baseline="-25000" dirty="0"/>
              <a:t>i</a:t>
            </a:r>
            <a:r>
              <a:rPr lang="en-US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" y="6387664"/>
            <a:ext cx="457200" cy="394136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2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ycles and Loo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b="1" dirty="0"/>
              <a:t>cycle</a:t>
            </a:r>
            <a:r>
              <a:rPr lang="en-US" dirty="0"/>
              <a:t> is a directed path from a node to itself</a:t>
            </a:r>
          </a:p>
          <a:p>
            <a:r>
              <a:rPr lang="en-US" dirty="0"/>
              <a:t>A graph is </a:t>
            </a:r>
            <a:r>
              <a:rPr lang="en-US" b="1" dirty="0"/>
              <a:t>acyclic</a:t>
            </a:r>
            <a:r>
              <a:rPr lang="en-US" dirty="0"/>
              <a:t> if it contains no cycles</a:t>
            </a:r>
          </a:p>
          <a:p>
            <a:r>
              <a:rPr lang="en-US" dirty="0"/>
              <a:t>A directed acyclic graph is the one where all edges are directed and there are no cycles</a:t>
            </a:r>
          </a:p>
          <a:p>
            <a:r>
              <a:rPr lang="en-US" dirty="0"/>
              <a:t>A </a:t>
            </a:r>
            <a:r>
              <a:rPr lang="en-US" b="1" dirty="0"/>
              <a:t>loop</a:t>
            </a:r>
            <a:r>
              <a:rPr lang="en-US" dirty="0"/>
              <a:t> is a trail from a node to itself</a:t>
            </a:r>
          </a:p>
          <a:p>
            <a:r>
              <a:rPr lang="en-US" dirty="0"/>
              <a:t>A graph is </a:t>
            </a:r>
            <a:r>
              <a:rPr lang="en-US" b="1" dirty="0"/>
              <a:t>singly-connected</a:t>
            </a:r>
            <a:r>
              <a:rPr lang="en-US" dirty="0"/>
              <a:t> if it contains no loop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A problem is represented through variables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Age, fever, lab tests, …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Industrious (student), Difficulty (of a class), Grade (of a student in that class), …</a:t>
            </a:r>
          </a:p>
          <a:p>
            <a:pPr>
              <a:lnSpc>
                <a:spcPct val="120000"/>
              </a:lnSpc>
            </a:pPr>
            <a:r>
              <a:rPr lang="en-US" dirty="0"/>
              <a:t>A variable takes on values from its domain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Fever takes on True, False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Grade takes on A, B, C</a:t>
            </a:r>
          </a:p>
          <a:p>
            <a:pPr>
              <a:lnSpc>
                <a:spcPct val="120000"/>
              </a:lnSpc>
            </a:pPr>
            <a:r>
              <a:rPr lang="en-US" dirty="0"/>
              <a:t>Can be either discrete or continuous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Grade is discrete, Age is continuous</a:t>
            </a:r>
          </a:p>
          <a:p>
            <a:pPr>
              <a:lnSpc>
                <a:spcPct val="120000"/>
              </a:lnSpc>
            </a:pPr>
            <a:r>
              <a:rPr lang="en-US" dirty="0"/>
              <a:t>In an uncertain world, a variable takes on values from its domain probabilistically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For example, Grade can be A, B, or C probabilistically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P(Grade = A), P(Grade = B), P(Grade = C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</p:spTree>
    <p:extLst>
      <p:ext uri="{BB962C8B-B14F-4D97-AF65-F5344CB8AC3E}">
        <p14:creationId xmlns:p14="http://schemas.microsoft.com/office/powerpoint/2010/main" val="129941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 –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apital: X: variable</a:t>
            </a:r>
          </a:p>
          <a:p>
            <a:r>
              <a:rPr lang="en-US" dirty="0"/>
              <a:t>Lowercase: x: a particular value of X</a:t>
            </a:r>
          </a:p>
          <a:p>
            <a:r>
              <a:rPr lang="en-US" dirty="0"/>
              <a:t>Val(X): the set of values X can take</a:t>
            </a:r>
          </a:p>
          <a:p>
            <a:r>
              <a:rPr lang="en-US" dirty="0"/>
              <a:t>Bold Capital: </a:t>
            </a:r>
            <a:r>
              <a:rPr lang="en-US" b="1" dirty="0"/>
              <a:t>X</a:t>
            </a:r>
            <a:r>
              <a:rPr lang="en-US" dirty="0"/>
              <a:t>: a set of variables</a:t>
            </a:r>
          </a:p>
          <a:p>
            <a:r>
              <a:rPr lang="en-US" dirty="0"/>
              <a:t>Bold lowercase: </a:t>
            </a:r>
            <a:r>
              <a:rPr lang="en-US" b="1" dirty="0"/>
              <a:t>x</a:t>
            </a:r>
            <a:r>
              <a:rPr lang="en-US" dirty="0"/>
              <a:t>: an assignment to all variables in </a:t>
            </a:r>
            <a:r>
              <a:rPr lang="en-US" b="1" dirty="0"/>
              <a:t>X</a:t>
            </a:r>
          </a:p>
          <a:p>
            <a:r>
              <a:rPr lang="en-US" dirty="0"/>
              <a:t>P(X=x) will be shortened as P(x)</a:t>
            </a:r>
          </a:p>
          <a:p>
            <a:r>
              <a:rPr lang="en-US" dirty="0"/>
              <a:t>P(X=x </a:t>
            </a:r>
            <a:r>
              <a:rPr lang="en-US" dirty="0">
                <a:sym typeface="Symbol"/>
              </a:rPr>
              <a:t> Y=y) will be shortened as P(</a:t>
            </a:r>
            <a:r>
              <a:rPr lang="en-US" dirty="0" err="1">
                <a:sym typeface="Symbol"/>
              </a:rPr>
              <a:t>x,y</a:t>
            </a:r>
            <a:r>
              <a:rPr lang="en-US" dirty="0">
                <a:sym typeface="Symbol"/>
              </a:rPr>
              <a:t>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112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100" dirty="0"/>
              <a:t>Table – the most basic representation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7159530"/>
              </p:ext>
            </p:extLst>
          </p:nvPr>
        </p:nvGraphicFramePr>
        <p:xfrm>
          <a:off x="1514475" y="2339340"/>
          <a:ext cx="5600700" cy="8458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0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00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(Industrious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~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7" name="Content Placeholder 5"/>
          <p:cNvGraphicFramePr>
            <a:graphicFrameLocks/>
          </p:cNvGraphicFramePr>
          <p:nvPr/>
        </p:nvGraphicFramePr>
        <p:xfrm>
          <a:off x="1514475" y="3402330"/>
          <a:ext cx="5600700" cy="112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0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00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Grad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(Grade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2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b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3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3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164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t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Several random variables</a:t>
            </a:r>
          </a:p>
          <a:p>
            <a:pPr lvl="1"/>
            <a:r>
              <a:rPr lang="en-US" sz="1500" b="1" dirty="0"/>
              <a:t>X</a:t>
            </a:r>
            <a:r>
              <a:rPr lang="en-US" sz="1500" dirty="0"/>
              <a:t>={X</a:t>
            </a:r>
            <a:r>
              <a:rPr lang="en-US" sz="1500" baseline="-25000" dirty="0"/>
              <a:t>1</a:t>
            </a:r>
            <a:r>
              <a:rPr lang="en-US" sz="1500" dirty="0"/>
              <a:t>, X</a:t>
            </a:r>
            <a:r>
              <a:rPr lang="en-US" sz="1500" baseline="-25000" dirty="0"/>
              <a:t>2</a:t>
            </a:r>
            <a:r>
              <a:rPr lang="en-US" sz="1500" dirty="0"/>
              <a:t>, …, </a:t>
            </a:r>
            <a:r>
              <a:rPr lang="en-US" sz="1500" dirty="0" err="1"/>
              <a:t>X</a:t>
            </a:r>
            <a:r>
              <a:rPr lang="en-US" sz="1500" baseline="-25000" dirty="0" err="1"/>
              <a:t>n</a:t>
            </a:r>
            <a:r>
              <a:rPr lang="en-US" sz="1500" dirty="0"/>
              <a:t>}</a:t>
            </a:r>
          </a:p>
          <a:p>
            <a:r>
              <a:rPr lang="en-US" sz="1500" dirty="0"/>
              <a:t>Joint Distribution</a:t>
            </a:r>
          </a:p>
          <a:p>
            <a:pPr lvl="1"/>
            <a:r>
              <a:rPr lang="en-US" sz="1500" dirty="0"/>
              <a:t>P(</a:t>
            </a:r>
            <a:r>
              <a:rPr lang="en-US" sz="1500" b="1" dirty="0"/>
              <a:t>X</a:t>
            </a:r>
            <a:r>
              <a:rPr lang="en-US" sz="1500" dirty="0"/>
              <a:t>)</a:t>
            </a:r>
            <a:r>
              <a:rPr lang="en-US" sz="1500" b="1" dirty="0"/>
              <a:t> </a:t>
            </a:r>
            <a:r>
              <a:rPr lang="en-US" sz="1500" dirty="0"/>
              <a:t>= P(X</a:t>
            </a:r>
            <a:r>
              <a:rPr lang="en-US" sz="1500" baseline="-25000" dirty="0"/>
              <a:t>1</a:t>
            </a:r>
            <a:r>
              <a:rPr lang="en-US" sz="1500" dirty="0"/>
              <a:t>, X</a:t>
            </a:r>
            <a:r>
              <a:rPr lang="en-US" sz="1500" baseline="-25000" dirty="0"/>
              <a:t>2</a:t>
            </a:r>
            <a:r>
              <a:rPr lang="en-US" sz="1500" dirty="0"/>
              <a:t>, …, </a:t>
            </a:r>
            <a:r>
              <a:rPr lang="en-US" sz="1500" dirty="0" err="1"/>
              <a:t>X</a:t>
            </a:r>
            <a:r>
              <a:rPr lang="en-US" sz="1500" baseline="-25000" dirty="0" err="1"/>
              <a:t>n</a:t>
            </a:r>
            <a:r>
              <a:rPr lang="en-US" sz="1500" dirty="0"/>
              <a:t>)</a:t>
            </a:r>
          </a:p>
          <a:p>
            <a:pPr lvl="1"/>
            <a:r>
              <a:rPr lang="en-US" sz="1500" dirty="0"/>
              <a:t>Specifies a probability value to all possible assignmen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317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t Distribution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429263"/>
              </p:ext>
            </p:extLst>
          </p:nvPr>
        </p:nvGraphicFramePr>
        <p:xfrm>
          <a:off x="1600200" y="2228850"/>
          <a:ext cx="5600700" cy="2186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28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Grad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(Industrious, Grade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~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~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b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2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~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3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1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b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industriou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</p:spTree>
    <p:extLst>
      <p:ext uri="{BB962C8B-B14F-4D97-AF65-F5344CB8AC3E}">
        <p14:creationId xmlns:p14="http://schemas.microsoft.com/office/powerpoint/2010/main" val="215495123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PI</Template>
  <TotalTime>4040</TotalTime>
  <Words>2877</Words>
  <Application>Microsoft Macintosh PowerPoint</Application>
  <PresentationFormat>On-screen Show (4:3)</PresentationFormat>
  <Paragraphs>390</Paragraphs>
  <Slides>4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Arial</vt:lpstr>
      <vt:lpstr>Calibri</vt:lpstr>
      <vt:lpstr>Century Schoolbook</vt:lpstr>
      <vt:lpstr>Comic Sans MS</vt:lpstr>
      <vt:lpstr>Courier New</vt:lpstr>
      <vt:lpstr>Lucida Calligraphy</vt:lpstr>
      <vt:lpstr>Times New Roman</vt:lpstr>
      <vt:lpstr>Verdana</vt:lpstr>
      <vt:lpstr>Wingdings</vt:lpstr>
      <vt:lpstr>WPI</vt:lpstr>
      <vt:lpstr>Equation</vt:lpstr>
      <vt:lpstr>CS583 Probabilistic Graphical Models</vt:lpstr>
      <vt:lpstr>Introduction</vt:lpstr>
      <vt:lpstr>Probability</vt:lpstr>
      <vt:lpstr>Probability Distribution</vt:lpstr>
      <vt:lpstr>Random Variables</vt:lpstr>
      <vt:lpstr>Random Variables – Notation</vt:lpstr>
      <vt:lpstr>Table – the most basic representation</vt:lpstr>
      <vt:lpstr>Joint Distribution</vt:lpstr>
      <vt:lpstr>Joint Distribution</vt:lpstr>
      <vt:lpstr>Conditional Probability</vt:lpstr>
      <vt:lpstr>Summation Rule</vt:lpstr>
      <vt:lpstr>Chain Rule</vt:lpstr>
      <vt:lpstr>Bayes Rule</vt:lpstr>
      <vt:lpstr>Bayes Rule</vt:lpstr>
      <vt:lpstr>Class Example</vt:lpstr>
      <vt:lpstr>Very Hard Class</vt:lpstr>
      <vt:lpstr>Medium Hard Class</vt:lpstr>
      <vt:lpstr>Weird Class</vt:lpstr>
      <vt:lpstr>Exercise</vt:lpstr>
      <vt:lpstr>So Far</vt:lpstr>
      <vt:lpstr>Marginal Independence</vt:lpstr>
      <vt:lpstr>Marginal Independence</vt:lpstr>
      <vt:lpstr>Conditional Independence</vt:lpstr>
      <vt:lpstr>Querying a distribution</vt:lpstr>
      <vt:lpstr>MAP Example</vt:lpstr>
      <vt:lpstr>Continuous Spaces</vt:lpstr>
      <vt:lpstr>Probability Density Function</vt:lpstr>
      <vt:lpstr>Uniform Distribution</vt:lpstr>
      <vt:lpstr>Gaussian Distribution</vt:lpstr>
      <vt:lpstr>Conditional Probability</vt:lpstr>
      <vt:lpstr>Conditional Probability</vt:lpstr>
      <vt:lpstr>Expectation</vt:lpstr>
      <vt:lpstr>Variance</vt:lpstr>
      <vt:lpstr>Uniform and Gaussian Distribution</vt:lpstr>
      <vt:lpstr>Graphs</vt:lpstr>
      <vt:lpstr>Graphs</vt:lpstr>
      <vt:lpstr>Directed and undirected</vt:lpstr>
      <vt:lpstr>Relationships</vt:lpstr>
      <vt:lpstr>Example</vt:lpstr>
      <vt:lpstr>Complete Graphs and Cliques</vt:lpstr>
      <vt:lpstr>Paths and Trails</vt:lpstr>
      <vt:lpstr>Ancestors and descendants</vt:lpstr>
      <vt:lpstr>Cycles and Loops</vt:lpstr>
      <vt:lpstr>Nex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282</cp:revision>
  <dcterms:created xsi:type="dcterms:W3CDTF">2011-08-15T21:03:01Z</dcterms:created>
  <dcterms:modified xsi:type="dcterms:W3CDTF">2023-01-18T14:29:39Z</dcterms:modified>
</cp:coreProperties>
</file>